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300" r:id="rId2"/>
    <p:sldId id="301" r:id="rId3"/>
    <p:sldId id="302" r:id="rId4"/>
    <p:sldId id="303" r:id="rId5"/>
    <p:sldId id="274" r:id="rId6"/>
    <p:sldId id="275" r:id="rId7"/>
    <p:sldId id="276" r:id="rId8"/>
    <p:sldId id="278" r:id="rId9"/>
    <p:sldId id="279" r:id="rId10"/>
    <p:sldId id="281" r:id="rId11"/>
    <p:sldId id="283" r:id="rId12"/>
    <p:sldId id="284" r:id="rId13"/>
    <p:sldId id="285" r:id="rId14"/>
    <p:sldId id="286" r:id="rId15"/>
    <p:sldId id="424" r:id="rId16"/>
    <p:sldId id="291" r:id="rId17"/>
    <p:sldId id="256" r:id="rId18"/>
    <p:sldId id="258" r:id="rId19"/>
    <p:sldId id="273" r:id="rId20"/>
    <p:sldId id="272" r:id="rId21"/>
    <p:sldId id="293" r:id="rId22"/>
    <p:sldId id="261" r:id="rId23"/>
    <p:sldId id="294" r:id="rId24"/>
    <p:sldId id="264" r:id="rId25"/>
    <p:sldId id="265" r:id="rId26"/>
    <p:sldId id="296" r:id="rId27"/>
    <p:sldId id="266" r:id="rId28"/>
    <p:sldId id="267" r:id="rId29"/>
    <p:sldId id="437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7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990397-E6D3-47FA-93FA-2EA308042EFD}" type="datetimeFigureOut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B9BFB-34EB-473E-BF8E-C88CF9DA76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426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E2F7F-E4DC-4925-823C-FE9996013BC1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986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91727-534B-48CF-95DD-F4EA24E4D1CE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704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3AE1-7C01-4BB4-B820-F78E3DB11D7F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81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3C27-6484-4896-B01F-329E9A496743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955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25CFA-2306-405D-97AD-050E717A7DB0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08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0E271-E2D6-4DCC-BCCD-CEF217E0D5B5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636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0E71C-EF30-4B20-B163-64D841EDCF34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734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3EB4A-0234-4C75-AE35-F313103382E1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961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E02C2-BC4E-4212-B160-247322EA4F39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157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108D9-1ADB-47E0-A8DF-BA30F5DFF7DB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2528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C13A7-AD4F-4A73-BE0A-111D486F590A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557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E08CA4-432B-40D4-985E-EE1E7A6D7BDC}" type="datetime1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9F11DD-A88D-497D-8D49-9D3B25EB0B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665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wmf"/><Relationship Id="rId3" Type="http://schemas.openxmlformats.org/officeDocument/2006/relationships/image" Target="../media/image35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7.wmf"/><Relationship Id="rId5" Type="http://schemas.openxmlformats.org/officeDocument/2006/relationships/image" Target="../media/image36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.png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3" Type="http://schemas.openxmlformats.org/officeDocument/2006/relationships/image" Target="../media/image38.wmf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40.wmf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45.wmf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png"/><Relationship Id="rId19" Type="http://schemas.openxmlformats.org/officeDocument/2006/relationships/image" Target="../media/image47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image" Target="../media/image44.wmf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3.wmf"/><Relationship Id="rId18" Type="http://schemas.openxmlformats.org/officeDocument/2006/relationships/image" Target="../media/image47.png"/><Relationship Id="rId3" Type="http://schemas.openxmlformats.org/officeDocument/2006/relationships/image" Target="../media/image56.wmf"/><Relationship Id="rId21" Type="http://schemas.openxmlformats.org/officeDocument/2006/relationships/image" Target="../media/image49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48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1.wmf"/><Relationship Id="rId7" Type="http://schemas.openxmlformats.org/officeDocument/2006/relationships/image" Target="../media/image51.wmf"/><Relationship Id="rId12" Type="http://schemas.openxmlformats.org/officeDocument/2006/relationships/image" Target="../media/image6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62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3.wmf"/><Relationship Id="rId1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2.wmf"/><Relationship Id="rId18" Type="http://schemas.openxmlformats.org/officeDocument/2006/relationships/image" Target="../media/image85.png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image" Target="../media/image86.wmf"/><Relationship Id="rId21" Type="http://schemas.openxmlformats.org/officeDocument/2006/relationships/image" Target="../media/image92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2.wmf"/><Relationship Id="rId25" Type="http://schemas.openxmlformats.org/officeDocument/2006/relationships/image" Target="../media/image94.emf"/><Relationship Id="rId33" Type="http://schemas.openxmlformats.org/officeDocument/2006/relationships/image" Target="../media/image98.e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5" Type="http://schemas.openxmlformats.org/officeDocument/2006/relationships/image" Target="../media/image87.wmf"/><Relationship Id="rId15" Type="http://schemas.openxmlformats.org/officeDocument/2006/relationships/image" Target="../media/image81.wmf"/><Relationship Id="rId23" Type="http://schemas.openxmlformats.org/officeDocument/2006/relationships/image" Target="../media/image93.e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1.wmf"/><Relationship Id="rId31" Type="http://schemas.openxmlformats.org/officeDocument/2006/relationships/image" Target="../media/image97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95.emf"/><Relationship Id="rId30" Type="http://schemas.openxmlformats.org/officeDocument/2006/relationships/oleObject" Target="../embeddings/oleObject96.bin"/><Relationship Id="rId8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8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image" Target="../media/image4.wmf"/><Relationship Id="rId16" Type="http://schemas.openxmlformats.org/officeDocument/2006/relationships/image" Target="../media/image107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2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image" Target="../media/image114.wmf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11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2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08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image" Target="../media/image121.wmf"/><Relationship Id="rId16" Type="http://schemas.openxmlformats.org/officeDocument/2006/relationships/image" Target="../media/image128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2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23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2" Type="http://schemas.openxmlformats.org/officeDocument/2006/relationships/image" Target="../media/image85.png"/><Relationship Id="rId16" Type="http://schemas.openxmlformats.org/officeDocument/2006/relationships/image" Target="../media/image129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11.wmf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40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6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08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44.wmf"/><Relationship Id="rId3" Type="http://schemas.openxmlformats.org/officeDocument/2006/relationships/image" Target="../media/image10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62.bin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3.wmf"/><Relationship Id="rId5" Type="http://schemas.openxmlformats.org/officeDocument/2006/relationships/image" Target="../media/image110.wmf"/><Relationship Id="rId15" Type="http://schemas.openxmlformats.org/officeDocument/2006/relationships/image" Target="../media/image145.e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6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1.wmf"/><Relationship Id="rId2" Type="http://schemas.openxmlformats.org/officeDocument/2006/relationships/image" Target="../media/image146.png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image" Target="../media/image146.png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7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59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1.wmf"/><Relationship Id="rId2" Type="http://schemas.openxmlformats.org/officeDocument/2006/relationships/image" Target="../media/image146.png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1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6D85AE-F8EE-4C49-E59A-516668E32E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92568" y="707772"/>
            <a:ext cx="4237893" cy="565760"/>
          </a:xfrm>
          <a:effectLst>
            <a:outerShdw blurRad="50800" dist="38100" dir="5400000" algn="t" rotWithShape="0">
              <a:prstClr val="black">
                <a:alpha val="28000"/>
              </a:prstClr>
            </a:outerShdw>
          </a:effectLst>
        </p:spPr>
        <p:txBody>
          <a:bodyPr>
            <a:noAutofit/>
          </a:bodyPr>
          <a:lstStyle/>
          <a:p>
            <a:r>
              <a:rPr lang="zh-CN" altLang="en-US" sz="4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 交流电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8BF158-A5D8-F4B9-936A-2B63F0454D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92970" y="5095524"/>
            <a:ext cx="7702060" cy="1655762"/>
          </a:xfrm>
        </p:spPr>
        <p:txBody>
          <a:bodyPr>
            <a:norm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作业：  </a:t>
            </a:r>
            <a:r>
              <a:rPr lang="en-US" altLang="zh-CN" sz="2400" b="1" dirty="0"/>
              <a:t>P383   7.3----1,3,6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/>
              <a:t>               </a:t>
            </a:r>
            <a:r>
              <a:rPr lang="en-US" altLang="zh-CN" sz="2400" b="1" dirty="0"/>
              <a:t>P400   7.4----4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/>
              <a:t>               </a:t>
            </a:r>
            <a:r>
              <a:rPr lang="en-US" altLang="zh-CN" sz="2400" b="1" dirty="0"/>
              <a:t>P412  7.5---4,5</a:t>
            </a:r>
          </a:p>
          <a:p>
            <a:pPr algn="just"/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411E137-6CAF-1344-6471-D33152D1FCD3}"/>
              </a:ext>
            </a:extLst>
          </p:cNvPr>
          <p:cNvSpPr txBox="1"/>
          <p:nvPr/>
        </p:nvSpPr>
        <p:spPr>
          <a:xfrm>
            <a:off x="1351401" y="1441678"/>
            <a:ext cx="5477609" cy="5842497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28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电概述 （大班）</a:t>
            </a:r>
            <a:endParaRPr lang="en-US" altLang="zh-CN" sz="2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电路中的元件（大班）</a:t>
            </a:r>
            <a:endParaRPr lang="en-US" altLang="zh-CN" sz="2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电路的矢量图解法（大班）</a:t>
            </a:r>
            <a:endParaRPr lang="en-US" altLang="zh-CN" sz="2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电路的复数解法（中班）</a:t>
            </a:r>
            <a:endParaRPr lang="en-US" altLang="zh-CN" sz="2800" dirty="0">
              <a:solidFill>
                <a:schemeClr val="accent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流电路的功率（中班）</a:t>
            </a:r>
            <a:endParaRPr lang="en-US" altLang="zh-CN" sz="2800" dirty="0">
              <a:solidFill>
                <a:schemeClr val="accent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电路（中班）</a:t>
            </a:r>
            <a:endParaRPr lang="en-US" altLang="zh-CN" sz="2800" dirty="0">
              <a:solidFill>
                <a:schemeClr val="accent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8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8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8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3DBCCD-ECCB-C660-BEB4-1296A59C7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94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>
            <a:extLst>
              <a:ext uri="{FF2B5EF4-FFF2-40B4-BE49-F238E27FC236}">
                <a16:creationId xmlns:a16="http://schemas.microsoft.com/office/drawing/2014/main" id="{93573D18-0B44-F360-0C45-B4AFC0D9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 dirty="0">
                <a:solidFill>
                  <a:srgbClr val="2520F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位差关系：</a:t>
            </a:r>
            <a:endParaRPr kumimoji="1"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219" name="Group 16">
            <a:extLst>
              <a:ext uri="{FF2B5EF4-FFF2-40B4-BE49-F238E27FC236}">
                <a16:creationId xmlns:a16="http://schemas.microsoft.com/office/drawing/2014/main" id="{981773D6-4ACC-B31B-19AB-17B24E8A907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794997"/>
            <a:ext cx="6248400" cy="3843803"/>
            <a:chOff x="1435" y="311"/>
            <a:chExt cx="2631" cy="1401"/>
          </a:xfrm>
        </p:grpSpPr>
        <p:sp>
          <p:nvSpPr>
            <p:cNvPr id="9221" name="Line 17">
              <a:extLst>
                <a:ext uri="{FF2B5EF4-FFF2-40B4-BE49-F238E27FC236}">
                  <a16:creationId xmlns:a16="http://schemas.microsoft.com/office/drawing/2014/main" id="{1CB07A44-744B-2082-94A4-E840625F5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" name="Line 18">
              <a:extLst>
                <a:ext uri="{FF2B5EF4-FFF2-40B4-BE49-F238E27FC236}">
                  <a16:creationId xmlns:a16="http://schemas.microsoft.com/office/drawing/2014/main" id="{C18DD46C-3ADB-662E-DEA8-5DF5D25A3C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Text Box 19">
              <a:extLst>
                <a:ext uri="{FF2B5EF4-FFF2-40B4-BE49-F238E27FC236}">
                  <a16:creationId xmlns:a16="http://schemas.microsoft.com/office/drawing/2014/main" id="{C7187767-BF29-024B-65B4-EDCE65B8C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1157"/>
              <a:ext cx="349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9224" name="Freeform 20">
              <a:extLst>
                <a:ext uri="{FF2B5EF4-FFF2-40B4-BE49-F238E27FC236}">
                  <a16:creationId xmlns:a16="http://schemas.microsoft.com/office/drawing/2014/main" id="{6C0399F8-CC4B-C43D-994D-E854A52E5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51 h 1091"/>
                <a:gd name="T2" fmla="*/ 13 w 2262"/>
                <a:gd name="T3" fmla="*/ 34 h 1091"/>
                <a:gd name="T4" fmla="*/ 25 w 2262"/>
                <a:gd name="T5" fmla="*/ 19 h 1091"/>
                <a:gd name="T6" fmla="*/ 41 w 2262"/>
                <a:gd name="T7" fmla="*/ 6 h 1091"/>
                <a:gd name="T8" fmla="*/ 59 w 2262"/>
                <a:gd name="T9" fmla="*/ 3 h 1091"/>
                <a:gd name="T10" fmla="*/ 80 w 2262"/>
                <a:gd name="T11" fmla="*/ 8 h 1091"/>
                <a:gd name="T12" fmla="*/ 101 w 2262"/>
                <a:gd name="T13" fmla="*/ 30 h 1091"/>
                <a:gd name="T14" fmla="*/ 117 w 2262"/>
                <a:gd name="T15" fmla="*/ 49 h 1091"/>
                <a:gd name="T16" fmla="*/ 136 w 2262"/>
                <a:gd name="T17" fmla="*/ 73 h 1091"/>
                <a:gd name="T18" fmla="*/ 154 w 2262"/>
                <a:gd name="T19" fmla="*/ 93 h 1091"/>
                <a:gd name="T20" fmla="*/ 178 w 2262"/>
                <a:gd name="T21" fmla="*/ 102 h 1091"/>
                <a:gd name="T22" fmla="*/ 206 w 2262"/>
                <a:gd name="T23" fmla="*/ 87 h 1091"/>
                <a:gd name="T24" fmla="*/ 237 w 2262"/>
                <a:gd name="T25" fmla="*/ 51 h 1091"/>
                <a:gd name="T26" fmla="*/ 251 w 2262"/>
                <a:gd name="T27" fmla="*/ 33 h 1091"/>
                <a:gd name="T28" fmla="*/ 276 w 2262"/>
                <a:gd name="T29" fmla="*/ 8 h 1091"/>
                <a:gd name="T30" fmla="*/ 297 w 2262"/>
                <a:gd name="T31" fmla="*/ 4 h 1091"/>
                <a:gd name="T32" fmla="*/ 315 w 2262"/>
                <a:gd name="T33" fmla="*/ 6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5" name="Freeform 21">
              <a:extLst>
                <a:ext uri="{FF2B5EF4-FFF2-40B4-BE49-F238E27FC236}">
                  <a16:creationId xmlns:a16="http://schemas.microsoft.com/office/drawing/2014/main" id="{45041294-EC61-FB73-505B-4C1D56177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51 h 541"/>
                <a:gd name="T2" fmla="*/ 26 w 2262"/>
                <a:gd name="T3" fmla="*/ 46 h 541"/>
                <a:gd name="T4" fmla="*/ 59 w 2262"/>
                <a:gd name="T5" fmla="*/ 26 h 541"/>
                <a:gd name="T6" fmla="*/ 91 w 2262"/>
                <a:gd name="T7" fmla="*/ 6 h 541"/>
                <a:gd name="T8" fmla="*/ 120 w 2262"/>
                <a:gd name="T9" fmla="*/ 3 h 541"/>
                <a:gd name="T10" fmla="*/ 149 w 2262"/>
                <a:gd name="T11" fmla="*/ 8 h 541"/>
                <a:gd name="T12" fmla="*/ 178 w 2262"/>
                <a:gd name="T13" fmla="*/ 27 h 541"/>
                <a:gd name="T14" fmla="*/ 214 w 2262"/>
                <a:gd name="T15" fmla="*/ 47 h 541"/>
                <a:gd name="T16" fmla="*/ 236 w 2262"/>
                <a:gd name="T17" fmla="*/ 51 h 541"/>
                <a:gd name="T18" fmla="*/ 258 w 2262"/>
                <a:gd name="T19" fmla="*/ 48 h 541"/>
                <a:gd name="T20" fmla="*/ 281 w 2262"/>
                <a:gd name="T21" fmla="*/ 34 h 541"/>
                <a:gd name="T22" fmla="*/ 297 w 2262"/>
                <a:gd name="T23" fmla="*/ 25 h 541"/>
                <a:gd name="T24" fmla="*/ 315 w 2262"/>
                <a:gd name="T25" fmla="*/ 13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6" name="Text Box 22">
              <a:extLst>
                <a:ext uri="{FF2B5EF4-FFF2-40B4-BE49-F238E27FC236}">
                  <a16:creationId xmlns:a16="http://schemas.microsoft.com/office/drawing/2014/main" id="{0A9C65CE-2469-5D4D-7788-5BB8B5A75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1"/>
              <a:ext cx="271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i="1" dirty="0" err="1"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227" name="Text Box 23">
              <a:extLst>
                <a:ext uri="{FF2B5EF4-FFF2-40B4-BE49-F238E27FC236}">
                  <a16:creationId xmlns:a16="http://schemas.microsoft.com/office/drawing/2014/main" id="{C22DF2FC-0E1A-976E-AE13-87D324574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483"/>
              <a:ext cx="15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228" name="Text Box 24">
              <a:extLst>
                <a:ext uri="{FF2B5EF4-FFF2-40B4-BE49-F238E27FC236}">
                  <a16:creationId xmlns:a16="http://schemas.microsoft.com/office/drawing/2014/main" id="{DD3190BC-4431-9238-EB84-3799CF7CC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737"/>
              <a:ext cx="15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229" name="Text Box 25">
              <a:extLst>
                <a:ext uri="{FF2B5EF4-FFF2-40B4-BE49-F238E27FC236}">
                  <a16:creationId xmlns:a16="http://schemas.microsoft.com/office/drawing/2014/main" id="{601E31DE-3687-89B3-3CD0-F93726DB1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152"/>
              <a:ext cx="14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9220" name="Text Box 36">
            <a:extLst>
              <a:ext uri="{FF2B5EF4-FFF2-40B4-BE49-F238E27FC236}">
                <a16:creationId xmlns:a16="http://schemas.microsoft.com/office/drawing/2014/main" id="{33C4F715-831D-9E0C-CBEE-01E6C7298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143000"/>
            <a:ext cx="3733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= 90°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前 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90°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kumimoji="1"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落后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90°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kumimoji="1"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C33F7D-AB73-F412-8BFD-ED317C482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>
            <a:extLst>
              <a:ext uri="{FF2B5EF4-FFF2-40B4-BE49-F238E27FC236}">
                <a16:creationId xmlns:a16="http://schemas.microsoft.com/office/drawing/2014/main" id="{505FC834-F9DA-B02C-E4A5-109BBFBD9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4990" y="294059"/>
            <a:ext cx="5562600" cy="646331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2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交流电路中的元件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F2A896E6-3BF3-5D05-BDCD-6C5666153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244" y="3155015"/>
            <a:ext cx="8991600" cy="129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50000"/>
              </a:spcBef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直流电路中电压和电流的关系：幅值关系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，元件上电压与电流的关系需要两个量描述。</a:t>
            </a:r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7781013E-C55A-10E3-4D6C-5E69866C4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36603"/>
              </p:ext>
            </p:extLst>
          </p:nvPr>
        </p:nvGraphicFramePr>
        <p:xfrm>
          <a:off x="2124870" y="5347677"/>
          <a:ext cx="1641108" cy="91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44240" progId="Equation.DSMT4">
                  <p:embed/>
                </p:oleObj>
              </mc:Choice>
              <mc:Fallback>
                <p:oleObj name="Equation" r:id="rId2" imgW="799920" imgH="44424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7781013E-C55A-10E3-4D6C-5E69866C4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70" y="5347677"/>
                        <a:ext cx="1641108" cy="91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1FE4E512-C5E7-0E3B-2336-BF2F5895B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83734"/>
              </p:ext>
            </p:extLst>
          </p:nvPr>
        </p:nvGraphicFramePr>
        <p:xfrm>
          <a:off x="5792875" y="5324076"/>
          <a:ext cx="20018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1FE4E512-C5E7-0E3B-2336-BF2F5895B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875" y="5324076"/>
                        <a:ext cx="20018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FF86A409-D36A-DF0A-810C-C7C47879D3AD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54624" y="1423099"/>
            <a:ext cx="25908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80000"/>
              <a:buFont typeface="Wingdings" panose="05000000000000000000" pitchFamily="2" charset="2"/>
              <a:buChar char="Ø"/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 直流电路：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E6433FFA-6A87-CF76-3B24-5D76CD2DA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24" y="2351787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交流电路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F3550C0-7F86-F348-D6A4-870FFB623B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9097786"/>
              </p:ext>
            </p:extLst>
          </p:nvPr>
        </p:nvGraphicFramePr>
        <p:xfrm>
          <a:off x="3404089" y="1054316"/>
          <a:ext cx="2891203" cy="87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33739" imgH="495369" progId="Paint.Picture">
                  <p:embed/>
                </p:oleObj>
              </mc:Choice>
              <mc:Fallback>
                <p:oleObj r:id="rId6" imgW="1533739" imgH="495369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280D2D-5CC0-CF37-ECDD-E989A3A3D5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089" y="1054316"/>
                        <a:ext cx="2891203" cy="87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62D71F38-3B5B-829F-10C9-2228FDD90C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9915049"/>
              </p:ext>
            </p:extLst>
          </p:nvPr>
        </p:nvGraphicFramePr>
        <p:xfrm>
          <a:off x="2869224" y="2172072"/>
          <a:ext cx="5562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62636" imgH="438095" progId="Paint.Picture">
                  <p:embed/>
                </p:oleObj>
              </mc:Choice>
              <mc:Fallback>
                <p:oleObj r:id="rId8" imgW="2762636" imgH="438095" progId="Paint.Picture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2ACDFA95-CF06-6766-6C74-9734A1A9E2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224" y="2172072"/>
                        <a:ext cx="5562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8EDF407-397B-19E2-9755-3738D1124249}"/>
              </a:ext>
            </a:extLst>
          </p:cNvPr>
          <p:cNvSpPr txBox="1"/>
          <p:nvPr/>
        </p:nvSpPr>
        <p:spPr>
          <a:xfrm>
            <a:off x="1164912" y="542785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阻抗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B4F800E-8282-C06D-A4BD-4F29F361D4C2}"/>
              </a:ext>
            </a:extLst>
          </p:cNvPr>
          <p:cNvSpPr txBox="1"/>
          <p:nvPr/>
        </p:nvSpPr>
        <p:spPr>
          <a:xfrm>
            <a:off x="4572000" y="542785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位差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1978F04-334F-FA0F-10E2-67CF315A0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157"/>
              </p:ext>
            </p:extLst>
          </p:nvPr>
        </p:nvGraphicFramePr>
        <p:xfrm>
          <a:off x="6530975" y="3121910"/>
          <a:ext cx="939800" cy="80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0975" y="3121910"/>
                        <a:ext cx="939800" cy="80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B208E68-9D90-FE46-DF9A-1672AC9BD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238A84F-E503-443D-A414-104726C53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50847"/>
              </p:ext>
            </p:extLst>
          </p:nvPr>
        </p:nvGraphicFramePr>
        <p:xfrm>
          <a:off x="1497093" y="4650104"/>
          <a:ext cx="2849197" cy="47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32C8877-BA9C-4C7C-978F-DE406C693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7093" y="4650104"/>
                        <a:ext cx="2849197" cy="479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39E4698-2742-4B81-AB94-5520AC4AF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8348"/>
              </p:ext>
            </p:extLst>
          </p:nvPr>
        </p:nvGraphicFramePr>
        <p:xfrm>
          <a:off x="4849690" y="4672208"/>
          <a:ext cx="2516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96D9F55-5824-D8A8-3FDF-4F9841167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49690" y="4672208"/>
                        <a:ext cx="25161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FFA2F4AD-83FF-85C8-23DB-C73526D75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阻元件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R)</a:t>
            </a:r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5CFF8525-7C6D-3E6B-B330-2761F5A85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109" y="1170211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D9AF502A-A654-FC7A-60E1-A9CF3D797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383064"/>
              </p:ext>
            </p:extLst>
          </p:nvPr>
        </p:nvGraphicFramePr>
        <p:xfrm>
          <a:off x="899746" y="1020056"/>
          <a:ext cx="3657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228600" progId="Equation.3">
                  <p:embed/>
                </p:oleObj>
              </mc:Choice>
              <mc:Fallback>
                <p:oleObj name="公式" r:id="rId2" imgW="1143000" imgH="228600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D9AF502A-A654-FC7A-60E1-A9CF3D797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46" y="1020056"/>
                        <a:ext cx="3657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>
            <a:extLst>
              <a:ext uri="{FF2B5EF4-FFF2-40B4-BE49-F238E27FC236}">
                <a16:creationId xmlns:a16="http://schemas.microsoft.com/office/drawing/2014/main" id="{FA618E26-9ECE-FC7D-D6FC-8EE1874E7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35117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欧姆定律仍然适用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9633C60A-C6F9-A0A9-616C-5976C007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9324"/>
              </p:ext>
            </p:extLst>
          </p:nvPr>
        </p:nvGraphicFramePr>
        <p:xfrm>
          <a:off x="571500" y="2503471"/>
          <a:ext cx="37338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394" imgH="393529" progId="Equation.3">
                  <p:embed/>
                </p:oleObj>
              </mc:Choice>
              <mc:Fallback>
                <p:oleObj name="公式" r:id="rId4" imgW="1396394" imgH="393529" progId="Equation.3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9633C60A-C6F9-A0A9-616C-5976C0071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03471"/>
                        <a:ext cx="37338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F6616C6E-D0FF-B413-73E1-185269CF4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76317"/>
              </p:ext>
            </p:extLst>
          </p:nvPr>
        </p:nvGraphicFramePr>
        <p:xfrm>
          <a:off x="4267200" y="2708977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85800" imgH="228600" progId="Equation.3">
                  <p:embed/>
                </p:oleObj>
              </mc:Choice>
              <mc:Fallback>
                <p:oleObj name="公式" r:id="rId6" imgW="685800" imgH="228600" progId="Equation.3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F6616C6E-D0FF-B413-73E1-185269CF4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08977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26155BEB-C5C5-0C39-D9BB-841002FA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62543"/>
              </p:ext>
            </p:extLst>
          </p:nvPr>
        </p:nvGraphicFramePr>
        <p:xfrm>
          <a:off x="646113" y="4725988"/>
          <a:ext cx="33988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44240" progId="Equation.DSMT4">
                  <p:embed/>
                </p:oleObj>
              </mc:Choice>
              <mc:Fallback>
                <p:oleObj name="Equation" r:id="rId8" imgW="1244520" imgH="444240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26155BEB-C5C5-0C39-D9BB-841002FAE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725988"/>
                        <a:ext cx="339883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2">
            <a:extLst>
              <a:ext uri="{FF2B5EF4-FFF2-40B4-BE49-F238E27FC236}">
                <a16:creationId xmlns:a16="http://schemas.microsoft.com/office/drawing/2014/main" id="{84608336-2274-401E-1305-EBD05A46E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017" y="628185"/>
            <a:ext cx="253365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7F052534-D6C6-537B-CD10-324A399D5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90" y="4105615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电阻元件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CFC1F77-2F05-91D5-5B98-9453789E49D8}"/>
              </a:ext>
            </a:extLst>
          </p:cNvPr>
          <p:cNvGrpSpPr/>
          <p:nvPr/>
        </p:nvGrpSpPr>
        <p:grpSpPr>
          <a:xfrm>
            <a:off x="5479694" y="3994578"/>
            <a:ext cx="3506787" cy="2343948"/>
            <a:chOff x="5479694" y="3994578"/>
            <a:chExt cx="3506787" cy="2343948"/>
          </a:xfrm>
        </p:grpSpPr>
        <p:grpSp>
          <p:nvGrpSpPr>
            <p:cNvPr id="2" name="Group 13">
              <a:extLst>
                <a:ext uri="{FF2B5EF4-FFF2-40B4-BE49-F238E27FC236}">
                  <a16:creationId xmlns:a16="http://schemas.microsoft.com/office/drawing/2014/main" id="{2A98784F-D2DD-FD51-9E6E-B7959A632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9694" y="3994578"/>
              <a:ext cx="3506787" cy="2343948"/>
              <a:chOff x="3470" y="2826"/>
              <a:chExt cx="1921" cy="1103"/>
            </a:xfrm>
          </p:grpSpPr>
          <p:sp>
            <p:nvSpPr>
              <p:cNvPr id="12299" name="Line 14">
                <a:extLst>
                  <a:ext uri="{FF2B5EF4-FFF2-40B4-BE49-F238E27FC236}">
                    <a16:creationId xmlns:a16="http://schemas.microsoft.com/office/drawing/2014/main" id="{CF02E0CD-AA11-F931-F584-F71DB8B04E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3521"/>
                <a:ext cx="167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2300" name="Line 15">
                <a:extLst>
                  <a:ext uri="{FF2B5EF4-FFF2-40B4-BE49-F238E27FC236}">
                    <a16:creationId xmlns:a16="http://schemas.microsoft.com/office/drawing/2014/main" id="{403D2294-04F4-416F-7A7A-26445F6B93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6" y="2976"/>
                <a:ext cx="0" cy="9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03" name="Object 18">
                <a:extLst>
                  <a:ext uri="{FF2B5EF4-FFF2-40B4-BE49-F238E27FC236}">
                    <a16:creationId xmlns:a16="http://schemas.microsoft.com/office/drawing/2014/main" id="{EFA28C01-B3A1-9676-74EA-2E5B595320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" y="343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26725" imgH="177415" progId="Equation.3">
                      <p:embed/>
                    </p:oleObj>
                  </mc:Choice>
                  <mc:Fallback>
                    <p:oleObj name="公式" r:id="rId11" imgW="126725" imgH="177415" progId="Equation.3">
                      <p:embed/>
                      <p:pic>
                        <p:nvPicPr>
                          <p:cNvPr id="12303" name="Object 18">
                            <a:extLst>
                              <a:ext uri="{FF2B5EF4-FFF2-40B4-BE49-F238E27FC236}">
                                <a16:creationId xmlns:a16="http://schemas.microsoft.com/office/drawing/2014/main" id="{EFA28C01-B3A1-9676-74EA-2E5B595320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343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4" name="Object 19">
                <a:extLst>
                  <a:ext uri="{FF2B5EF4-FFF2-40B4-BE49-F238E27FC236}">
                    <a16:creationId xmlns:a16="http://schemas.microsoft.com/office/drawing/2014/main" id="{7B9FFB5D-37DE-5C70-31E9-6007DB01F9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4" y="3430"/>
              <a:ext cx="10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88746" imgH="152136" progId="Equation.3">
                      <p:embed/>
                    </p:oleObj>
                  </mc:Choice>
                  <mc:Fallback>
                    <p:oleObj name="公式" r:id="rId13" imgW="88746" imgH="152136" progId="Equation.3">
                      <p:embed/>
                      <p:pic>
                        <p:nvPicPr>
                          <p:cNvPr id="12304" name="Object 19">
                            <a:extLst>
                              <a:ext uri="{FF2B5EF4-FFF2-40B4-BE49-F238E27FC236}">
                                <a16:creationId xmlns:a16="http://schemas.microsoft.com/office/drawing/2014/main" id="{7B9FFB5D-37DE-5C70-31E9-6007DB01F9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3430"/>
                            <a:ext cx="10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5" name="Line 20">
                <a:extLst>
                  <a:ext uri="{FF2B5EF4-FFF2-40B4-BE49-F238E27FC236}">
                    <a16:creationId xmlns:a16="http://schemas.microsoft.com/office/drawing/2014/main" id="{C02ADC4D-C5EF-FDA0-8C32-01278B273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3" y="3003"/>
                <a:ext cx="51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2306" name="Line 21">
                <a:extLst>
                  <a:ext uri="{FF2B5EF4-FFF2-40B4-BE49-F238E27FC236}">
                    <a16:creationId xmlns:a16="http://schemas.microsoft.com/office/drawing/2014/main" id="{23C7B694-1311-824C-7EF7-F73817171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9" y="3430"/>
                <a:ext cx="181" cy="2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07" name="Object 22">
                <a:extLst>
                  <a:ext uri="{FF2B5EF4-FFF2-40B4-BE49-F238E27FC236}">
                    <a16:creationId xmlns:a16="http://schemas.microsoft.com/office/drawing/2014/main" id="{B6401528-121F-ABAB-6A93-82C232B46B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316284"/>
                  </p:ext>
                </p:extLst>
              </p:nvPr>
            </p:nvGraphicFramePr>
            <p:xfrm>
              <a:off x="4647" y="2826"/>
              <a:ext cx="32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79360" imgH="203040" progId="Equation.DSMT4">
                      <p:embed/>
                    </p:oleObj>
                  </mc:Choice>
                  <mc:Fallback>
                    <p:oleObj name="Equation" r:id="rId15" imgW="279360" imgH="203040" progId="Equation.DSMT4">
                      <p:embed/>
                      <p:pic>
                        <p:nvPicPr>
                          <p:cNvPr id="12307" name="Object 22">
                            <a:extLst>
                              <a:ext uri="{FF2B5EF4-FFF2-40B4-BE49-F238E27FC236}">
                                <a16:creationId xmlns:a16="http://schemas.microsoft.com/office/drawing/2014/main" id="{B6401528-121F-ABAB-6A93-82C232B46B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7" y="2826"/>
                            <a:ext cx="322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23">
                <a:extLst>
                  <a:ext uri="{FF2B5EF4-FFF2-40B4-BE49-F238E27FC236}">
                    <a16:creationId xmlns:a16="http://schemas.microsoft.com/office/drawing/2014/main" id="{B23B73DD-B87F-CF52-808D-A291D0BF74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3339658"/>
                  </p:ext>
                </p:extLst>
              </p:nvPr>
            </p:nvGraphicFramePr>
            <p:xfrm>
              <a:off x="4158" y="3193"/>
              <a:ext cx="20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88707" imgH="164742" progId="Equation.3">
                      <p:embed/>
                    </p:oleObj>
                  </mc:Choice>
                  <mc:Fallback>
                    <p:oleObj name="公式" r:id="rId17" imgW="88707" imgH="164742" progId="Equation.3">
                      <p:embed/>
                      <p:pic>
                        <p:nvPicPr>
                          <p:cNvPr id="12308" name="Object 23">
                            <a:extLst>
                              <a:ext uri="{FF2B5EF4-FFF2-40B4-BE49-F238E27FC236}">
                                <a16:creationId xmlns:a16="http://schemas.microsoft.com/office/drawing/2014/main" id="{B23B73DD-B87F-CF52-808D-A291D0BF74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8" y="3193"/>
                            <a:ext cx="209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97EDA64E-D5C2-E9F7-689B-B4C2050231A8}"/>
                </a:ext>
              </a:extLst>
            </p:cNvPr>
            <p:cNvGrpSpPr/>
            <p:nvPr/>
          </p:nvGrpSpPr>
          <p:grpSpPr>
            <a:xfrm>
              <a:off x="5711451" y="4618722"/>
              <a:ext cx="2420322" cy="1696975"/>
              <a:chOff x="6537165" y="4829333"/>
              <a:chExt cx="2420322" cy="1696975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0686A9EF-3EF2-CB95-57F0-E7B1377CB9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349" r="-25392"/>
              <a:stretch/>
            </p:blipFill>
            <p:spPr>
              <a:xfrm>
                <a:off x="6537165" y="4843666"/>
                <a:ext cx="2420322" cy="1682642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FCF93B2A-2707-81C1-8D55-F970275D57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19" r="69290"/>
              <a:stretch/>
            </p:blipFill>
            <p:spPr>
              <a:xfrm>
                <a:off x="8275042" y="4829333"/>
                <a:ext cx="601911" cy="1682642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EDAF9DBB-585B-B207-9145-47944D2ACAA6}"/>
                </a:ext>
              </a:extLst>
            </p:cNvPr>
            <p:cNvGrpSpPr/>
            <p:nvPr/>
          </p:nvGrpSpPr>
          <p:grpSpPr>
            <a:xfrm>
              <a:off x="5744470" y="4867981"/>
              <a:ext cx="2412000" cy="1279351"/>
              <a:chOff x="3042089" y="3152693"/>
              <a:chExt cx="2412000" cy="1279351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4D16281C-824B-0CF6-BAE5-392B2F5864C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431" r="-28093"/>
              <a:stretch/>
            </p:blipFill>
            <p:spPr>
              <a:xfrm>
                <a:off x="3042089" y="3152693"/>
                <a:ext cx="2412000" cy="1279351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DFB2C39E-A17F-252D-0BBE-70F7099822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59" r="67172"/>
              <a:stretch/>
            </p:blipFill>
            <p:spPr>
              <a:xfrm>
                <a:off x="4726131" y="3161485"/>
                <a:ext cx="576000" cy="1052513"/>
              </a:xfrm>
              <a:prstGeom prst="rect">
                <a:avLst/>
              </a:prstGeom>
            </p:spPr>
          </p:pic>
        </p:grp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BFDA973-6D9C-6405-642C-0D95841302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023404"/>
                </p:ext>
              </p:extLst>
            </p:nvPr>
          </p:nvGraphicFramePr>
          <p:xfrm>
            <a:off x="6735639" y="4845026"/>
            <a:ext cx="492221" cy="41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200" imgH="203040" progId="Equation.DSMT4">
                    <p:embed/>
                  </p:oleObj>
                </mc:Choice>
                <mc:Fallback>
                  <p:oleObj name="Equation" r:id="rId21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35639" y="4845026"/>
                          <a:ext cx="492221" cy="41450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B95B19-F87F-C1C3-5373-21CE6AA72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>
            <a:extLst>
              <a:ext uri="{FF2B5EF4-FFF2-40B4-BE49-F238E27FC236}">
                <a16:creationId xmlns:a16="http://schemas.microsoft.com/office/drawing/2014/main" id="{C28F4D05-30E0-3811-82FD-C395BEFCE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C)</a:t>
            </a:r>
          </a:p>
        </p:txBody>
      </p:sp>
      <p:pic>
        <p:nvPicPr>
          <p:cNvPr id="11269" name="Picture 5">
            <a:extLst>
              <a:ext uri="{FF2B5EF4-FFF2-40B4-BE49-F238E27FC236}">
                <a16:creationId xmlns:a16="http://schemas.microsoft.com/office/drawing/2014/main" id="{CAFEAE62-73EF-BBC2-E32B-CBC292E89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813" y="0"/>
            <a:ext cx="277018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6532338E-BB07-2304-641E-8D9CFFCAA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79831"/>
              </p:ext>
            </p:extLst>
          </p:nvPr>
        </p:nvGraphicFramePr>
        <p:xfrm>
          <a:off x="660400" y="1676400"/>
          <a:ext cx="30988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6532338E-BB07-2304-641E-8D9CFFCAA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76400"/>
                        <a:ext cx="30988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115BC199-2273-BAE1-8CC3-25C537DF6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48823"/>
              </p:ext>
            </p:extLst>
          </p:nvPr>
        </p:nvGraphicFramePr>
        <p:xfrm>
          <a:off x="660400" y="2679637"/>
          <a:ext cx="5613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68500" imgH="228600" progId="Equation.3">
                  <p:embed/>
                </p:oleObj>
              </mc:Choice>
              <mc:Fallback>
                <p:oleObj name="公式" r:id="rId5" imgW="1968500" imgH="228600" progId="Equation.3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115BC199-2273-BAE1-8CC3-25C537DF6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679637"/>
                        <a:ext cx="5613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80B1AD7B-608C-0007-3BD8-372D4B9AF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68232"/>
              </p:ext>
            </p:extLst>
          </p:nvPr>
        </p:nvGraphicFramePr>
        <p:xfrm>
          <a:off x="660400" y="3548703"/>
          <a:ext cx="37988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80B1AD7B-608C-0007-3BD8-372D4B9AF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48703"/>
                        <a:ext cx="37988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96EEE66A-6AAD-91CA-B9AB-350ACE40E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05368"/>
              </p:ext>
            </p:extLst>
          </p:nvPr>
        </p:nvGraphicFramePr>
        <p:xfrm>
          <a:off x="2223477" y="4388622"/>
          <a:ext cx="3047999" cy="105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393529" progId="Equation.3">
                  <p:embed/>
                </p:oleObj>
              </mc:Choice>
              <mc:Fallback>
                <p:oleObj name="Equation" r:id="rId9" imgW="1129810" imgH="393529" progId="Equation.3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96EEE66A-6AAD-91CA-B9AB-350ACE40E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77" y="4388622"/>
                        <a:ext cx="3047999" cy="105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719D9E50-E531-250A-C6EA-64E9766DF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91375"/>
              </p:ext>
            </p:extLst>
          </p:nvPr>
        </p:nvGraphicFramePr>
        <p:xfrm>
          <a:off x="2231659" y="5317182"/>
          <a:ext cx="26955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28254" imgH="393529" progId="Equation.3">
                  <p:embed/>
                </p:oleObj>
              </mc:Choice>
              <mc:Fallback>
                <p:oleObj name="公式" r:id="rId11" imgW="1028254" imgH="393529" progId="Equation.3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719D9E50-E531-250A-C6EA-64E9766DF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59" y="5317182"/>
                        <a:ext cx="26955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2912D31-B7AB-9DAB-ED09-A22D632C8F4A}"/>
              </a:ext>
            </a:extLst>
          </p:cNvPr>
          <p:cNvSpPr txBox="1"/>
          <p:nvPr/>
        </p:nvSpPr>
        <p:spPr>
          <a:xfrm>
            <a:off x="602932" y="102488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电压的初相位为零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8468261-7B44-8FE9-BA5F-6852BFF06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3ED10F-21C8-B6CA-FF17-85857D4E5C27}"/>
              </a:ext>
            </a:extLst>
          </p:cNvPr>
          <p:cNvSpPr/>
          <p:nvPr/>
        </p:nvSpPr>
        <p:spPr>
          <a:xfrm>
            <a:off x="2338754" y="2769577"/>
            <a:ext cx="817684" cy="45318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DCE5D17-AE4F-802F-E47E-1A55236DD9BF}"/>
              </a:ext>
            </a:extLst>
          </p:cNvPr>
          <p:cNvSpPr/>
          <p:nvPr/>
        </p:nvSpPr>
        <p:spPr>
          <a:xfrm>
            <a:off x="4572000" y="2779278"/>
            <a:ext cx="501162" cy="443479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7E5A6E4-F184-2A18-E164-B84E95BF2023}"/>
              </a:ext>
            </a:extLst>
          </p:cNvPr>
          <p:cNvSpPr/>
          <p:nvPr/>
        </p:nvSpPr>
        <p:spPr>
          <a:xfrm>
            <a:off x="2559843" y="4734702"/>
            <a:ext cx="684519" cy="45318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6E8F826-A247-7701-4298-BC057100826D}"/>
              </a:ext>
            </a:extLst>
          </p:cNvPr>
          <p:cNvSpPr/>
          <p:nvPr/>
        </p:nvSpPr>
        <p:spPr>
          <a:xfrm>
            <a:off x="2517531" y="5608099"/>
            <a:ext cx="427892" cy="441009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2" grpId="0"/>
      <p:bldP spid="4" grpId="0" animBg="1"/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FC5323F0-F509-400B-9D9C-F72C2E8A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1476"/>
              </p:ext>
            </p:extLst>
          </p:nvPr>
        </p:nvGraphicFramePr>
        <p:xfrm>
          <a:off x="460901" y="556662"/>
          <a:ext cx="35052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3500" imgH="660400" progId="Equation.3">
                  <p:embed/>
                </p:oleObj>
              </mc:Choice>
              <mc:Fallback>
                <p:oleObj name="公式" r:id="rId2" imgW="1333500" imgH="660400" progId="Equation.3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FC5323F0-F509-400B-9D9C-F72C2E8AD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01" y="556662"/>
                        <a:ext cx="3505200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F26326FB-54CB-3F34-9429-5FE4A4D1A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27589"/>
              </p:ext>
            </p:extLst>
          </p:nvPr>
        </p:nvGraphicFramePr>
        <p:xfrm>
          <a:off x="4370636" y="901944"/>
          <a:ext cx="3168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93800" imgH="393700" progId="Equation.3">
                  <p:embed/>
                </p:oleObj>
              </mc:Choice>
              <mc:Fallback>
                <p:oleObj name="公式" r:id="rId4" imgW="1193800" imgH="393700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F26326FB-54CB-3F34-9429-5FE4A4D1A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636" y="901944"/>
                        <a:ext cx="3168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15BA9799-7060-7979-FAC2-892906BD3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24855"/>
              </p:ext>
            </p:extLst>
          </p:nvPr>
        </p:nvGraphicFramePr>
        <p:xfrm>
          <a:off x="460901" y="2596113"/>
          <a:ext cx="2249487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711000" progId="Equation.DSMT4">
                  <p:embed/>
                </p:oleObj>
              </mc:Choice>
              <mc:Fallback>
                <p:oleObj name="Equation" r:id="rId6" imgW="812520" imgH="71100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15BA9799-7060-7979-FAC2-892906BD3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01" y="2596113"/>
                        <a:ext cx="2249487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>
            <a:extLst>
              <a:ext uri="{FF2B5EF4-FFF2-40B4-BE49-F238E27FC236}">
                <a16:creationId xmlns:a16="http://schemas.microsoft.com/office/drawing/2014/main" id="{A175EBBC-CC5F-B7B3-AAD6-5F9978561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40" y="4904378"/>
            <a:ext cx="884136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容的阻抗与频率成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比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通高频、阻低频、直流断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容上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相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落后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2 </a:t>
            </a:r>
            <a:endParaRPr lang="el-GR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1847750-F450-9D0E-D7C0-132B5F061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49126"/>
              </p:ext>
            </p:extLst>
          </p:nvPr>
        </p:nvGraphicFramePr>
        <p:xfrm>
          <a:off x="2386810" y="2702538"/>
          <a:ext cx="11255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15BA9799-7060-7979-FAC2-892906BD3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810" y="2702538"/>
                        <a:ext cx="112553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F5A82917-6E5C-9DD6-8A04-E44C119C7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64188"/>
              </p:ext>
            </p:extLst>
          </p:nvPr>
        </p:nvGraphicFramePr>
        <p:xfrm>
          <a:off x="2682686" y="3634369"/>
          <a:ext cx="10906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15BA9799-7060-7979-FAC2-892906BD3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686" y="3634369"/>
                        <a:ext cx="10906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118D638-2A10-0D44-5B64-21D128CA7B99}"/>
              </a:ext>
            </a:extLst>
          </p:cNvPr>
          <p:cNvGrpSpPr/>
          <p:nvPr/>
        </p:nvGrpSpPr>
        <p:grpSpPr>
          <a:xfrm>
            <a:off x="5370704" y="2284697"/>
            <a:ext cx="3506787" cy="2343948"/>
            <a:chOff x="5479694" y="3994578"/>
            <a:chExt cx="3506787" cy="2343948"/>
          </a:xfrm>
        </p:grpSpPr>
        <p:grpSp>
          <p:nvGrpSpPr>
            <p:cNvPr id="5" name="Group 13">
              <a:extLst>
                <a:ext uri="{FF2B5EF4-FFF2-40B4-BE49-F238E27FC236}">
                  <a16:creationId xmlns:a16="http://schemas.microsoft.com/office/drawing/2014/main" id="{B825CC8B-9663-2F8F-9BC1-00B459DF6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9694" y="3994578"/>
              <a:ext cx="3506787" cy="2343948"/>
              <a:chOff x="3470" y="2826"/>
              <a:chExt cx="1921" cy="1103"/>
            </a:xfrm>
          </p:grpSpPr>
          <p:sp>
            <p:nvSpPr>
              <p:cNvPr id="13" name="Line 14">
                <a:extLst>
                  <a:ext uri="{FF2B5EF4-FFF2-40B4-BE49-F238E27FC236}">
                    <a16:creationId xmlns:a16="http://schemas.microsoft.com/office/drawing/2014/main" id="{B5318AA6-F669-2F5F-15C0-39A28F03A6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3521"/>
                <a:ext cx="167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4" name="Line 15">
                <a:extLst>
                  <a:ext uri="{FF2B5EF4-FFF2-40B4-BE49-F238E27FC236}">
                    <a16:creationId xmlns:a16="http://schemas.microsoft.com/office/drawing/2014/main" id="{2F59A3EA-AC9D-8116-81CB-59888FF58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6" y="2976"/>
                <a:ext cx="0" cy="9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8">
                <a:extLst>
                  <a:ext uri="{FF2B5EF4-FFF2-40B4-BE49-F238E27FC236}">
                    <a16:creationId xmlns:a16="http://schemas.microsoft.com/office/drawing/2014/main" id="{18D72CC6-F319-6457-5ABC-B3CC0BAD02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" y="343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26725" imgH="177415" progId="Equation.3">
                      <p:embed/>
                    </p:oleObj>
                  </mc:Choice>
                  <mc:Fallback>
                    <p:oleObj name="公式" r:id="rId12" imgW="126725" imgH="177415" progId="Equation.3">
                      <p:embed/>
                      <p:pic>
                        <p:nvPicPr>
                          <p:cNvPr id="14" name="Object 18">
                            <a:extLst>
                              <a:ext uri="{FF2B5EF4-FFF2-40B4-BE49-F238E27FC236}">
                                <a16:creationId xmlns:a16="http://schemas.microsoft.com/office/drawing/2014/main" id="{C8CC971C-BE25-D70C-C764-68C1C9ACB6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343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9">
                <a:extLst>
                  <a:ext uri="{FF2B5EF4-FFF2-40B4-BE49-F238E27FC236}">
                    <a16:creationId xmlns:a16="http://schemas.microsoft.com/office/drawing/2014/main" id="{47EBF526-FB6E-3BD5-EFD5-214E0717BD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4" y="3430"/>
              <a:ext cx="10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88746" imgH="152136" progId="Equation.3">
                      <p:embed/>
                    </p:oleObj>
                  </mc:Choice>
                  <mc:Fallback>
                    <p:oleObj name="公式" r:id="rId14" imgW="88746" imgH="152136" progId="Equation.3">
                      <p:embed/>
                      <p:pic>
                        <p:nvPicPr>
                          <p:cNvPr id="15" name="Object 19">
                            <a:extLst>
                              <a:ext uri="{FF2B5EF4-FFF2-40B4-BE49-F238E27FC236}">
                                <a16:creationId xmlns:a16="http://schemas.microsoft.com/office/drawing/2014/main" id="{9EF68E6D-6CA2-8F9F-1BB7-45ADF7A9C24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3430"/>
                            <a:ext cx="10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20">
                <a:extLst>
                  <a:ext uri="{FF2B5EF4-FFF2-40B4-BE49-F238E27FC236}">
                    <a16:creationId xmlns:a16="http://schemas.microsoft.com/office/drawing/2014/main" id="{3530CD9B-6087-E3FF-184A-3FE6FA7E1F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3" y="3003"/>
                <a:ext cx="51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8" name="Line 21">
                <a:extLst>
                  <a:ext uri="{FF2B5EF4-FFF2-40B4-BE49-F238E27FC236}">
                    <a16:creationId xmlns:a16="http://schemas.microsoft.com/office/drawing/2014/main" id="{7AF987D6-34FA-DC05-3CA9-FF7E511CC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40" y="2991"/>
                <a:ext cx="270" cy="3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" name="Object 22">
                <a:extLst>
                  <a:ext uri="{FF2B5EF4-FFF2-40B4-BE49-F238E27FC236}">
                    <a16:creationId xmlns:a16="http://schemas.microsoft.com/office/drawing/2014/main" id="{7F8E636E-5663-5368-7A4D-E78B3284EB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3762236"/>
                  </p:ext>
                </p:extLst>
              </p:nvPr>
            </p:nvGraphicFramePr>
            <p:xfrm>
              <a:off x="4647" y="2826"/>
              <a:ext cx="32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79360" imgH="203040" progId="Equation.DSMT4">
                      <p:embed/>
                    </p:oleObj>
                  </mc:Choice>
                  <mc:Fallback>
                    <p:oleObj name="Equation" r:id="rId16" imgW="279360" imgH="203040" progId="Equation.DSMT4">
                      <p:embed/>
                      <p:pic>
                        <p:nvPicPr>
                          <p:cNvPr id="18" name="Object 22">
                            <a:extLst>
                              <a:ext uri="{FF2B5EF4-FFF2-40B4-BE49-F238E27FC236}">
                                <a16:creationId xmlns:a16="http://schemas.microsoft.com/office/drawing/2014/main" id="{E7EBE669-F222-4603-66DA-36E46D4239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7" y="2826"/>
                            <a:ext cx="322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08AEE43-3DC2-F279-EE79-4DD1E7B352ED}"/>
                </a:ext>
              </a:extLst>
            </p:cNvPr>
            <p:cNvGrpSpPr/>
            <p:nvPr/>
          </p:nvGrpSpPr>
          <p:grpSpPr>
            <a:xfrm>
              <a:off x="5707676" y="4618722"/>
              <a:ext cx="2420322" cy="1715436"/>
              <a:chOff x="6533390" y="4829333"/>
              <a:chExt cx="2420322" cy="1715436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F1E27F21-4ED9-A1D7-6118-E689708E1FE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349" r="-25392"/>
              <a:stretch/>
            </p:blipFill>
            <p:spPr>
              <a:xfrm>
                <a:off x="6533390" y="4862127"/>
                <a:ext cx="2420322" cy="1682642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8ADF078-B292-C7DA-4B9D-3106DA59059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19" r="69290"/>
              <a:stretch/>
            </p:blipFill>
            <p:spPr>
              <a:xfrm>
                <a:off x="8275042" y="4829333"/>
                <a:ext cx="601911" cy="1682642"/>
              </a:xfrm>
              <a:prstGeom prst="rect">
                <a:avLst/>
              </a:prstGeom>
            </p:spPr>
          </p:pic>
        </p:grp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A4766E2-F8CD-FECF-1512-51827D346D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" r="169"/>
            <a:stretch/>
          </p:blipFill>
          <p:spPr>
            <a:xfrm flipH="1">
              <a:off x="5681383" y="4972482"/>
              <a:ext cx="2401610" cy="1044575"/>
            </a:xfrm>
            <a:prstGeom prst="rect">
              <a:avLst/>
            </a:prstGeom>
          </p:spPr>
        </p:pic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D75A29C1-C8F5-6DAA-27E3-7CE694A2F0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215527"/>
                </p:ext>
              </p:extLst>
            </p:nvPr>
          </p:nvGraphicFramePr>
          <p:xfrm>
            <a:off x="6389967" y="4055669"/>
            <a:ext cx="492221" cy="41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203040" progId="Equation.DSMT4">
                    <p:embed/>
                  </p:oleObj>
                </mc:Choice>
                <mc:Fallback>
                  <p:oleObj name="Equation" r:id="rId20" imgW="24120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ADF6CA9-74B9-CB8C-6808-EF30CB3C27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89967" y="4055669"/>
                          <a:ext cx="492221" cy="41450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9751A3-2AAC-228E-76A3-39550E104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灯片编号占位符 3">
            <a:extLst>
              <a:ext uri="{FF2B5EF4-FFF2-40B4-BE49-F238E27FC236}">
                <a16:creationId xmlns:a16="http://schemas.microsoft.com/office/drawing/2014/main" id="{3B4FA48E-9673-A1EA-FA09-03D6AD5B7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3E98FC-8E0C-4F34-83F3-4D167E472C3B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25607" name="Rectangle 2">
            <a:extLst>
              <a:ext uri="{FF2B5EF4-FFF2-40B4-BE49-F238E27FC236}">
                <a16:creationId xmlns:a16="http://schemas.microsoft.com/office/drawing/2014/main" id="{39CF4B02-225D-FEAF-4463-6E631C3D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71" y="185954"/>
            <a:ext cx="4495800" cy="69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电感</a:t>
            </a:r>
            <a:r>
              <a:rPr kumimoji="1" lang="en-US" altLang="zh-CN" sz="36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66599" name="Rectangle 7">
            <a:extLst>
              <a:ext uri="{FF2B5EF4-FFF2-40B4-BE49-F238E27FC236}">
                <a16:creationId xmlns:a16="http://schemas.microsoft.com/office/drawing/2014/main" id="{737A7462-58DF-02CC-F142-01876B71E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842" y="2341435"/>
            <a:ext cx="7561262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当电路存在两个电源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+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i="1" baseline="-30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i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366600" name="Rectangle 8">
            <a:extLst>
              <a:ext uri="{FF2B5EF4-FFF2-40B4-BE49-F238E27FC236}">
                <a16:creationId xmlns:a16="http://schemas.microsoft.com/office/drawing/2014/main" id="{3BDCF760-7293-781A-7AC4-9AFEBB233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842" y="3089980"/>
            <a:ext cx="6858000" cy="62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忽略线圈和电路上的电阻，可得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= -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30000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, </a:t>
            </a:r>
          </a:p>
        </p:txBody>
      </p:sp>
      <p:graphicFrame>
        <p:nvGraphicFramePr>
          <p:cNvPr id="366604" name="Object 12">
            <a:extLst>
              <a:ext uri="{FF2B5EF4-FFF2-40B4-BE49-F238E27FC236}">
                <a16:creationId xmlns:a16="http://schemas.microsoft.com/office/drawing/2014/main" id="{9B0E4BC2-9025-C6EC-2168-BA7ABCE62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13868"/>
              </p:ext>
            </p:extLst>
          </p:nvPr>
        </p:nvGraphicFramePr>
        <p:xfrm>
          <a:off x="603739" y="3891647"/>
          <a:ext cx="2438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2087" imgH="380835" progId="Equation.3">
                  <p:embed/>
                </p:oleObj>
              </mc:Choice>
              <mc:Fallback>
                <p:oleObj r:id="rId2" imgW="952087" imgH="380835" progId="Equation.3">
                  <p:embed/>
                  <p:pic>
                    <p:nvPicPr>
                      <p:cNvPr id="366604" name="Object 12">
                        <a:extLst>
                          <a:ext uri="{FF2B5EF4-FFF2-40B4-BE49-F238E27FC236}">
                            <a16:creationId xmlns:a16="http://schemas.microsoft.com/office/drawing/2014/main" id="{9B0E4BC2-9025-C6EC-2168-BA7ABCE62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39" y="3891647"/>
                        <a:ext cx="24384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5" name="Object 13">
            <a:extLst>
              <a:ext uri="{FF2B5EF4-FFF2-40B4-BE49-F238E27FC236}">
                <a16:creationId xmlns:a16="http://schemas.microsoft.com/office/drawing/2014/main" id="{5DDDAEA7-004D-60B0-52EB-3F71CE19F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32791"/>
              </p:ext>
            </p:extLst>
          </p:nvPr>
        </p:nvGraphicFramePr>
        <p:xfrm>
          <a:off x="3687842" y="3778346"/>
          <a:ext cx="24812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366605" name="Object 13">
                        <a:extLst>
                          <a:ext uri="{FF2B5EF4-FFF2-40B4-BE49-F238E27FC236}">
                            <a16:creationId xmlns:a16="http://schemas.microsoft.com/office/drawing/2014/main" id="{5DDDAEA7-004D-60B0-52EB-3F71CE19F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842" y="3778346"/>
                        <a:ext cx="2481262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53" name="Rectangle 61">
            <a:extLst>
              <a:ext uri="{FF2B5EF4-FFF2-40B4-BE49-F238E27FC236}">
                <a16:creationId xmlns:a16="http://schemas.microsoft.com/office/drawing/2014/main" id="{6B39B7CF-B6FB-ECDA-9326-509F06AF4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174" y="4866372"/>
            <a:ext cx="2899529" cy="1230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 i="1" baseline="-30000" dirty="0">
                <a:solidFill>
                  <a:srgbClr val="3333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/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3333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，</a:t>
            </a:r>
            <a:endParaRPr kumimoji="1" lang="en-US" altLang="zh-CN" sz="28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40000"/>
              </a:lnSpc>
            </a:pPr>
            <a:r>
              <a:rPr kumimoji="1" lang="zh-CN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-</a:t>
            </a:r>
            <a:r>
              <a:rPr kumimoji="1" lang="en-US" altLang="zh-CN" sz="2800" b="1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=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/2 . 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7CBA7255-723E-99A1-D521-F1D44D3B1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86480"/>
              </p:ext>
            </p:extLst>
          </p:nvPr>
        </p:nvGraphicFramePr>
        <p:xfrm>
          <a:off x="3801583" y="907635"/>
          <a:ext cx="2725863" cy="62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6532338E-BB07-2304-641E-8D9CFFCAA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583" y="907635"/>
                        <a:ext cx="2725863" cy="621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CD4433A-FC80-ECCE-72F0-A4835FB1A02A}"/>
              </a:ext>
            </a:extLst>
          </p:cNvPr>
          <p:cNvSpPr txBox="1"/>
          <p:nvPr/>
        </p:nvSpPr>
        <p:spPr>
          <a:xfrm>
            <a:off x="300871" y="954088"/>
            <a:ext cx="3570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电压的初相位为零，即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EA5DB1B9-B5C3-D884-E70F-CE0BCEB4D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233363"/>
            <a:ext cx="2484437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2C448D1B-7687-9375-ECAA-7DCF45A66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66136"/>
              </p:ext>
            </p:extLst>
          </p:nvPr>
        </p:nvGraphicFramePr>
        <p:xfrm>
          <a:off x="2145821" y="1465648"/>
          <a:ext cx="16557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E7068307-9083-7933-B9BB-37884CB1E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21" y="1465648"/>
                        <a:ext cx="16557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F0ADAA1-A481-49E5-53C5-F6ADBCFC82D1}"/>
              </a:ext>
            </a:extLst>
          </p:cNvPr>
          <p:cNvSpPr txBox="1"/>
          <p:nvPr/>
        </p:nvSpPr>
        <p:spPr>
          <a:xfrm>
            <a:off x="300871" y="170337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感电动势：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58A24858-AC1B-1F7F-0765-35D81A6FD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6996" y="5060503"/>
            <a:ext cx="5181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阻抗与频率成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前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</a:t>
            </a:r>
            <a:r>
              <a:rPr lang="el-G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位</a:t>
            </a:r>
            <a:endParaRPr lang="el-GR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315BFB6-2FC0-FD10-9326-6D161C23B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13274"/>
              </p:ext>
            </p:extLst>
          </p:nvPr>
        </p:nvGraphicFramePr>
        <p:xfrm>
          <a:off x="6169104" y="3895135"/>
          <a:ext cx="2212896" cy="80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9104" y="3895135"/>
                        <a:ext cx="2212896" cy="80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546A25C4-A221-664B-2863-69FDB6B12BED}"/>
              </a:ext>
            </a:extLst>
          </p:cNvPr>
          <p:cNvSpPr/>
          <p:nvPr/>
        </p:nvSpPr>
        <p:spPr>
          <a:xfrm>
            <a:off x="3112408" y="4185138"/>
            <a:ext cx="536330" cy="2427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2DE98BD-A96A-3DC1-7D98-D6813A15CDB1}"/>
              </a:ext>
            </a:extLst>
          </p:cNvPr>
          <p:cNvSpPr/>
          <p:nvPr/>
        </p:nvSpPr>
        <p:spPr>
          <a:xfrm>
            <a:off x="4572000" y="3842885"/>
            <a:ext cx="652171" cy="870996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FB03F5C-4FB1-DB58-8882-5C151A5204B0}"/>
              </a:ext>
            </a:extLst>
          </p:cNvPr>
          <p:cNvSpPr/>
          <p:nvPr/>
        </p:nvSpPr>
        <p:spPr>
          <a:xfrm>
            <a:off x="6419555" y="4071242"/>
            <a:ext cx="315353" cy="443479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Group 16">
            <a:extLst>
              <a:ext uri="{FF2B5EF4-FFF2-40B4-BE49-F238E27FC236}">
                <a16:creationId xmlns:a16="http://schemas.microsoft.com/office/drawing/2014/main" id="{E1327A9A-B9FA-4DDF-8287-ED1E986C773A}"/>
              </a:ext>
            </a:extLst>
          </p:cNvPr>
          <p:cNvGrpSpPr>
            <a:grpSpLocks/>
          </p:cNvGrpSpPr>
          <p:nvPr/>
        </p:nvGrpSpPr>
        <p:grpSpPr bwMode="auto">
          <a:xfrm>
            <a:off x="6169104" y="4645818"/>
            <a:ext cx="2773283" cy="2075658"/>
            <a:chOff x="1435" y="311"/>
            <a:chExt cx="2631" cy="1401"/>
          </a:xfrm>
        </p:grpSpPr>
        <p:sp>
          <p:nvSpPr>
            <p:cNvPr id="39" name="Line 17">
              <a:extLst>
                <a:ext uri="{FF2B5EF4-FFF2-40B4-BE49-F238E27FC236}">
                  <a16:creationId xmlns:a16="http://schemas.microsoft.com/office/drawing/2014/main" id="{11699A80-7F6D-4D52-8B11-36570A584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8">
              <a:extLst>
                <a:ext uri="{FF2B5EF4-FFF2-40B4-BE49-F238E27FC236}">
                  <a16:creationId xmlns:a16="http://schemas.microsoft.com/office/drawing/2014/main" id="{685D3C33-A759-4F60-8C80-EA710B76C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9">
              <a:extLst>
                <a:ext uri="{FF2B5EF4-FFF2-40B4-BE49-F238E27FC236}">
                  <a16:creationId xmlns:a16="http://schemas.microsoft.com/office/drawing/2014/main" id="{6DEEE832-A72E-4178-A36F-F4F222F34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1157"/>
              <a:ext cx="349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2" name="Freeform 20">
              <a:extLst>
                <a:ext uri="{FF2B5EF4-FFF2-40B4-BE49-F238E27FC236}">
                  <a16:creationId xmlns:a16="http://schemas.microsoft.com/office/drawing/2014/main" id="{192A55A1-3B67-46BF-A236-761D16B72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51 h 1091"/>
                <a:gd name="T2" fmla="*/ 13 w 2262"/>
                <a:gd name="T3" fmla="*/ 34 h 1091"/>
                <a:gd name="T4" fmla="*/ 25 w 2262"/>
                <a:gd name="T5" fmla="*/ 19 h 1091"/>
                <a:gd name="T6" fmla="*/ 41 w 2262"/>
                <a:gd name="T7" fmla="*/ 6 h 1091"/>
                <a:gd name="T8" fmla="*/ 59 w 2262"/>
                <a:gd name="T9" fmla="*/ 3 h 1091"/>
                <a:gd name="T10" fmla="*/ 80 w 2262"/>
                <a:gd name="T11" fmla="*/ 8 h 1091"/>
                <a:gd name="T12" fmla="*/ 101 w 2262"/>
                <a:gd name="T13" fmla="*/ 30 h 1091"/>
                <a:gd name="T14" fmla="*/ 117 w 2262"/>
                <a:gd name="T15" fmla="*/ 49 h 1091"/>
                <a:gd name="T16" fmla="*/ 136 w 2262"/>
                <a:gd name="T17" fmla="*/ 73 h 1091"/>
                <a:gd name="T18" fmla="*/ 154 w 2262"/>
                <a:gd name="T19" fmla="*/ 93 h 1091"/>
                <a:gd name="T20" fmla="*/ 178 w 2262"/>
                <a:gd name="T21" fmla="*/ 102 h 1091"/>
                <a:gd name="T22" fmla="*/ 206 w 2262"/>
                <a:gd name="T23" fmla="*/ 87 h 1091"/>
                <a:gd name="T24" fmla="*/ 237 w 2262"/>
                <a:gd name="T25" fmla="*/ 51 h 1091"/>
                <a:gd name="T26" fmla="*/ 251 w 2262"/>
                <a:gd name="T27" fmla="*/ 33 h 1091"/>
                <a:gd name="T28" fmla="*/ 276 w 2262"/>
                <a:gd name="T29" fmla="*/ 8 h 1091"/>
                <a:gd name="T30" fmla="*/ 297 w 2262"/>
                <a:gd name="T31" fmla="*/ 4 h 1091"/>
                <a:gd name="T32" fmla="*/ 315 w 2262"/>
                <a:gd name="T33" fmla="*/ 6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Freeform 21">
              <a:extLst>
                <a:ext uri="{FF2B5EF4-FFF2-40B4-BE49-F238E27FC236}">
                  <a16:creationId xmlns:a16="http://schemas.microsoft.com/office/drawing/2014/main" id="{E991F2A9-3640-4A54-9913-88A0D68647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51 h 541"/>
                <a:gd name="T2" fmla="*/ 26 w 2262"/>
                <a:gd name="T3" fmla="*/ 46 h 541"/>
                <a:gd name="T4" fmla="*/ 59 w 2262"/>
                <a:gd name="T5" fmla="*/ 26 h 541"/>
                <a:gd name="T6" fmla="*/ 91 w 2262"/>
                <a:gd name="T7" fmla="*/ 6 h 541"/>
                <a:gd name="T8" fmla="*/ 120 w 2262"/>
                <a:gd name="T9" fmla="*/ 3 h 541"/>
                <a:gd name="T10" fmla="*/ 149 w 2262"/>
                <a:gd name="T11" fmla="*/ 8 h 541"/>
                <a:gd name="T12" fmla="*/ 178 w 2262"/>
                <a:gd name="T13" fmla="*/ 27 h 541"/>
                <a:gd name="T14" fmla="*/ 214 w 2262"/>
                <a:gd name="T15" fmla="*/ 47 h 541"/>
                <a:gd name="T16" fmla="*/ 236 w 2262"/>
                <a:gd name="T17" fmla="*/ 51 h 541"/>
                <a:gd name="T18" fmla="*/ 258 w 2262"/>
                <a:gd name="T19" fmla="*/ 48 h 541"/>
                <a:gd name="T20" fmla="*/ 281 w 2262"/>
                <a:gd name="T21" fmla="*/ 34 h 541"/>
                <a:gd name="T22" fmla="*/ 297 w 2262"/>
                <a:gd name="T23" fmla="*/ 25 h 541"/>
                <a:gd name="T24" fmla="*/ 315 w 2262"/>
                <a:gd name="T25" fmla="*/ 13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Text Box 22">
              <a:extLst>
                <a:ext uri="{FF2B5EF4-FFF2-40B4-BE49-F238E27FC236}">
                  <a16:creationId xmlns:a16="http://schemas.microsoft.com/office/drawing/2014/main" id="{C1E3C77B-2350-4F43-8A27-773609D6D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1"/>
              <a:ext cx="271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i="1" dirty="0" err="1"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Text Box 23">
              <a:extLst>
                <a:ext uri="{FF2B5EF4-FFF2-40B4-BE49-F238E27FC236}">
                  <a16:creationId xmlns:a16="http://schemas.microsoft.com/office/drawing/2014/main" id="{D8A949C2-876F-4015-B0FD-416BE0DA8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483"/>
              <a:ext cx="15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46" name="Text Box 24">
              <a:extLst>
                <a:ext uri="{FF2B5EF4-FFF2-40B4-BE49-F238E27FC236}">
                  <a16:creationId xmlns:a16="http://schemas.microsoft.com/office/drawing/2014/main" id="{87360CFC-9FEE-49CB-A5D3-60215AEA1E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737"/>
              <a:ext cx="15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 err="1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33BE342A-BC1A-4E72-BFDA-9B8F95057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152"/>
              <a:ext cx="14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6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autoUpdateAnimBg="0"/>
      <p:bldP spid="366600" grpId="0" autoUpdateAnimBg="0"/>
      <p:bldP spid="366653" grpId="0" build="p" autoUpdateAnimBg="0" advAuto="1000"/>
      <p:bldP spid="4" grpId="0"/>
      <p:bldP spid="7" grpId="0"/>
      <p:bldP spid="9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03" name="Group 51">
            <a:extLst>
              <a:ext uri="{FF2B5EF4-FFF2-40B4-BE49-F238E27FC236}">
                <a16:creationId xmlns:a16="http://schemas.microsoft.com/office/drawing/2014/main" id="{F12FD660-04C6-4ABA-84EC-8667B849C8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579446"/>
              </p:ext>
            </p:extLst>
          </p:nvPr>
        </p:nvGraphicFramePr>
        <p:xfrm>
          <a:off x="754369" y="1006712"/>
          <a:ext cx="5821157" cy="2461848"/>
        </p:xfrm>
        <a:graphic>
          <a:graphicData uri="http://schemas.openxmlformats.org/drawingml/2006/table">
            <a:tbl>
              <a:tblPr/>
              <a:tblGrid>
                <a:gridCol w="2467341">
                  <a:extLst>
                    <a:ext uri="{9D8B030D-6E8A-4147-A177-3AD203B41FA5}">
                      <a16:colId xmlns:a16="http://schemas.microsoft.com/office/drawing/2014/main" val="13108072"/>
                    </a:ext>
                  </a:extLst>
                </a:gridCol>
                <a:gridCol w="1571610">
                  <a:extLst>
                    <a:ext uri="{9D8B030D-6E8A-4147-A177-3AD203B41FA5}">
                      <a16:colId xmlns:a16="http://schemas.microsoft.com/office/drawing/2014/main" val="1555720842"/>
                    </a:ext>
                  </a:extLst>
                </a:gridCol>
                <a:gridCol w="1782206">
                  <a:extLst>
                    <a:ext uri="{9D8B030D-6E8A-4147-A177-3AD203B41FA5}">
                      <a16:colId xmlns:a16="http://schemas.microsoft.com/office/drawing/2014/main" val="3387577449"/>
                    </a:ext>
                  </a:extLst>
                </a:gridCol>
              </a:tblGrid>
              <a:tr h="62658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阻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相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9465136"/>
                  </a:ext>
                </a:extLst>
              </a:tr>
              <a:tr h="58262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阻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8688861"/>
                  </a:ext>
                </a:extLst>
              </a:tr>
              <a:tr h="6700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容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l-GR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l-GR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0844273"/>
                  </a:ext>
                </a:extLst>
              </a:tr>
              <a:tr h="58262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感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8278942"/>
                  </a:ext>
                </a:extLst>
              </a:tr>
            </a:tbl>
          </a:graphicData>
        </a:graphic>
      </p:graphicFrame>
      <p:graphicFrame>
        <p:nvGraphicFramePr>
          <p:cNvPr id="19480" name="Object 42">
            <a:extLst>
              <a:ext uri="{FF2B5EF4-FFF2-40B4-BE49-F238E27FC236}">
                <a16:creationId xmlns:a16="http://schemas.microsoft.com/office/drawing/2014/main" id="{0307F213-73BC-A7DB-42E6-EA48D9A87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04571"/>
              </p:ext>
            </p:extLst>
          </p:nvPr>
        </p:nvGraphicFramePr>
        <p:xfrm>
          <a:off x="5650604" y="1057166"/>
          <a:ext cx="908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4307" imgH="228501" progId="Equation.3">
                  <p:embed/>
                </p:oleObj>
              </mc:Choice>
              <mc:Fallback>
                <p:oleObj name="公式" r:id="rId2" imgW="444307" imgH="228501" progId="Equation.3">
                  <p:embed/>
                  <p:pic>
                    <p:nvPicPr>
                      <p:cNvPr id="19480" name="Object 42">
                        <a:extLst>
                          <a:ext uri="{FF2B5EF4-FFF2-40B4-BE49-F238E27FC236}">
                            <a16:creationId xmlns:a16="http://schemas.microsoft.com/office/drawing/2014/main" id="{0307F213-73BC-A7DB-42E6-EA48D9A87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604" y="1057166"/>
                        <a:ext cx="908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46">
            <a:extLst>
              <a:ext uri="{FF2B5EF4-FFF2-40B4-BE49-F238E27FC236}">
                <a16:creationId xmlns:a16="http://schemas.microsoft.com/office/drawing/2014/main" id="{F7020C46-A834-FC02-C55F-5E8E2A3F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12275"/>
              </p:ext>
            </p:extLst>
          </p:nvPr>
        </p:nvGraphicFramePr>
        <p:xfrm>
          <a:off x="5442965" y="2928825"/>
          <a:ext cx="607289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15640" progId="Equation.DSMT4">
                  <p:embed/>
                </p:oleObj>
              </mc:Choice>
              <mc:Fallback>
                <p:oleObj name="Equation" r:id="rId4" imgW="279360" imgH="215640" progId="Equation.DSMT4">
                  <p:embed/>
                  <p:pic>
                    <p:nvPicPr>
                      <p:cNvPr id="19482" name="Object 46">
                        <a:extLst>
                          <a:ext uri="{FF2B5EF4-FFF2-40B4-BE49-F238E27FC236}">
                            <a16:creationId xmlns:a16="http://schemas.microsoft.com/office/drawing/2014/main" id="{F7020C46-A834-FC02-C55F-5E8E2A3F0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965" y="2928825"/>
                        <a:ext cx="607289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8945CA5-6DFD-169F-E54F-3916EAE92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72600"/>
              </p:ext>
            </p:extLst>
          </p:nvPr>
        </p:nvGraphicFramePr>
        <p:xfrm>
          <a:off x="5263619" y="2352253"/>
          <a:ext cx="706438" cy="41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15640" progId="Equation.DSMT4">
                  <p:embed/>
                </p:oleObj>
              </mc:Choice>
              <mc:Fallback>
                <p:oleObj name="Equation" r:id="rId6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3619" y="2352253"/>
                        <a:ext cx="706438" cy="414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5416232-095B-A239-9AD1-AE242A92D075}"/>
              </a:ext>
            </a:extLst>
          </p:cNvPr>
          <p:cNvSpPr txBox="1"/>
          <p:nvPr/>
        </p:nvSpPr>
        <p:spPr>
          <a:xfrm>
            <a:off x="3902586" y="123841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 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A32B4AB-1191-F6C3-4A5B-40199F5C0530}"/>
              </a:ext>
            </a:extLst>
          </p:cNvPr>
          <p:cNvSpPr txBox="1"/>
          <p:nvPr/>
        </p:nvSpPr>
        <p:spPr>
          <a:xfrm>
            <a:off x="345945" y="3625980"/>
            <a:ext cx="8734679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，电压、电流的峰值或有效值之间的关系与直流电路中的欧姆定律类似，但瞬时值不具有简单的比例关系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B4F7EBD-D231-34B0-CA90-614118E8747C}"/>
              </a:ext>
            </a:extLst>
          </p:cNvPr>
          <p:cNvSpPr txBox="1"/>
          <p:nvPr/>
        </p:nvSpPr>
        <p:spPr>
          <a:xfrm>
            <a:off x="331483" y="4873494"/>
            <a:ext cx="5704307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际中无“纯”电阻、电容、电感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534E91C-0C64-D4F4-7779-569E4B43E06E}"/>
              </a:ext>
            </a:extLst>
          </p:cNvPr>
          <p:cNvGrpSpPr/>
          <p:nvPr/>
        </p:nvGrpSpPr>
        <p:grpSpPr>
          <a:xfrm>
            <a:off x="5818769" y="4957853"/>
            <a:ext cx="1569660" cy="1789674"/>
            <a:chOff x="5818769" y="4957853"/>
            <a:chExt cx="1569660" cy="1789674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1D761F9F-E70A-D268-A1F0-2E1A2929C4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0364" y="4957853"/>
              <a:ext cx="1196580" cy="1395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476D83A-79D7-942F-7C90-65A38B2E3922}"/>
                </a:ext>
              </a:extLst>
            </p:cNvPr>
            <p:cNvSpPr txBox="1"/>
            <p:nvPr/>
          </p:nvSpPr>
          <p:spPr>
            <a:xfrm>
              <a:off x="5818769" y="6378195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实际的电阻丝</a:t>
              </a:r>
            </a:p>
          </p:txBody>
        </p:sp>
      </p:grp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43584D0-C92E-3729-AEA3-2144E23AA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6C1DE89-FB44-4C4C-98DE-1897DDD13210}"/>
              </a:ext>
            </a:extLst>
          </p:cNvPr>
          <p:cNvSpPr/>
          <p:nvPr/>
        </p:nvSpPr>
        <p:spPr>
          <a:xfrm>
            <a:off x="6586773" y="2178835"/>
            <a:ext cx="2339102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高频，阻低频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3338713-E2AA-4C02-9559-C77780E88F37}"/>
              </a:ext>
            </a:extLst>
          </p:cNvPr>
          <p:cNvSpPr/>
          <p:nvPr/>
        </p:nvSpPr>
        <p:spPr>
          <a:xfrm>
            <a:off x="6586773" y="2849131"/>
            <a:ext cx="2339102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阻高频，通低频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>
            <a:extLst>
              <a:ext uri="{FF2B5EF4-FFF2-40B4-BE49-F238E27FC236}">
                <a16:creationId xmlns:a16="http://schemas.microsoft.com/office/drawing/2014/main" id="{50F94E11-C958-C011-F21A-AC14CB3FD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1367" y="627917"/>
            <a:ext cx="55098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3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电的矢量图解法</a:t>
            </a: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32300D07-BC68-0E3F-8AA6-C304D4857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1800225"/>
            <a:ext cx="7593624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阻、电容、电感构成的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元件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中电压与电流的关系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4D55BEE-CBAD-4384-CE32-BE51D43AD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10">
            <a:extLst>
              <a:ext uri="{FF2B5EF4-FFF2-40B4-BE49-F238E27FC236}">
                <a16:creationId xmlns:a16="http://schemas.microsoft.com/office/drawing/2014/main" id="{6BD04488-90AC-1F15-4EA8-F93977C11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265" y="98441"/>
            <a:ext cx="525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同频交流简谐量的叠加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F98CEC0E-599C-A4FE-BF0D-F609AAE23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07" y="929948"/>
            <a:ext cx="8370277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交流电路中，元件上电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流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瞬时值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之间的关系与直流电路中的一样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05D7DBA8-C833-3918-6EDC-F55A0EC0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80407"/>
              </p:ext>
            </p:extLst>
          </p:nvPr>
        </p:nvGraphicFramePr>
        <p:xfrm>
          <a:off x="2252737" y="2248238"/>
          <a:ext cx="2667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40948" imgH="215806" progId="Equation.3">
                  <p:embed/>
                </p:oleObj>
              </mc:Choice>
              <mc:Fallback>
                <p:oleObj name="公式" r:id="rId2" imgW="1040948" imgH="215806" progId="Equation.3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05D7DBA8-C833-3918-6EDC-F55A0EC0D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737" y="2248238"/>
                        <a:ext cx="2667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504A8957-3A3E-21E3-B70C-FAC7AD442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02116"/>
              </p:ext>
            </p:extLst>
          </p:nvPr>
        </p:nvGraphicFramePr>
        <p:xfrm>
          <a:off x="2245742" y="2872341"/>
          <a:ext cx="2819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9810" imgH="215806" progId="Equation.3">
                  <p:embed/>
                </p:oleObj>
              </mc:Choice>
              <mc:Fallback>
                <p:oleObj name="公式" r:id="rId4" imgW="1129810" imgH="215806" progId="Equation.3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504A8957-3A3E-21E3-B70C-FAC7AD442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742" y="2872341"/>
                        <a:ext cx="28194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>
            <a:extLst>
              <a:ext uri="{FF2B5EF4-FFF2-40B4-BE49-F238E27FC236}">
                <a16:creationId xmlns:a16="http://schemas.microsoft.com/office/drawing/2014/main" id="{D1EBCEAF-7EDB-9164-2D21-6EA00ADC4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97279"/>
              </p:ext>
            </p:extLst>
          </p:nvPr>
        </p:nvGraphicFramePr>
        <p:xfrm>
          <a:off x="627993" y="3710696"/>
          <a:ext cx="7467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78200" imgH="228600" progId="Equation.3">
                  <p:embed/>
                </p:oleObj>
              </mc:Choice>
              <mc:Fallback>
                <p:oleObj name="公式" r:id="rId6" imgW="3378200" imgH="228600" progId="Equation.3">
                  <p:embed/>
                  <p:pic>
                    <p:nvPicPr>
                      <p:cNvPr id="6159" name="Object 15">
                        <a:extLst>
                          <a:ext uri="{FF2B5EF4-FFF2-40B4-BE49-F238E27FC236}">
                            <a16:creationId xmlns:a16="http://schemas.microsoft.com/office/drawing/2014/main" id="{D1EBCEAF-7EDB-9164-2D21-6EA00ADC4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93" y="3710696"/>
                        <a:ext cx="7467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60DD3F64-BB3D-9219-D7D2-5C8BA9758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40600"/>
              </p:ext>
            </p:extLst>
          </p:nvPr>
        </p:nvGraphicFramePr>
        <p:xfrm>
          <a:off x="153988" y="4381500"/>
          <a:ext cx="2384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60DD3F64-BB3D-9219-D7D2-5C8BA9758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4381500"/>
                        <a:ext cx="23844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D48B243-0445-5C8C-7C12-05556D8016B2}"/>
              </a:ext>
            </a:extLst>
          </p:cNvPr>
          <p:cNvSpPr txBox="1"/>
          <p:nvPr/>
        </p:nvSpPr>
        <p:spPr>
          <a:xfrm>
            <a:off x="477224" y="22656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串联电路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5D8392D1-E723-DF79-6D0D-48826CD18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14724"/>
              </p:ext>
            </p:extLst>
          </p:nvPr>
        </p:nvGraphicFramePr>
        <p:xfrm>
          <a:off x="4482341" y="5857192"/>
          <a:ext cx="1797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DA7B06D8-1810-A8B3-FC58-5FEDE7282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341" y="5857192"/>
                        <a:ext cx="1797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B813A809-9C41-524A-8E0D-629D10D44E80}"/>
              </a:ext>
            </a:extLst>
          </p:cNvPr>
          <p:cNvSpPr txBox="1"/>
          <p:nvPr/>
        </p:nvSpPr>
        <p:spPr>
          <a:xfrm>
            <a:off x="6235429" y="5857192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</a:t>
            </a:r>
            <a:r>
              <a:rPr lang="zh-CN" altLang="en-US" sz="2400" dirty="0"/>
              <a:t>有效值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20E4401E-86B9-5365-DF96-E0C5F5AA4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24" y="5123941"/>
            <a:ext cx="89945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总电压的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峰值</a:t>
            </a:r>
            <a:r>
              <a:rPr lang="en-US" altLang="zh-CN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值</a:t>
            </a:r>
            <a:r>
              <a:rPr lang="en-US" altLang="zh-CN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般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于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电压峰值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有效值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之和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B0DEC4-7A53-9830-1186-CD665CF5B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15083"/>
              </p:ext>
            </p:extLst>
          </p:nvPr>
        </p:nvGraphicFramePr>
        <p:xfrm>
          <a:off x="1195202" y="5878259"/>
          <a:ext cx="1897952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95202" y="5878259"/>
                        <a:ext cx="1897952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A029F84-609B-5E66-6D70-231671DBB6CA}"/>
              </a:ext>
            </a:extLst>
          </p:cNvPr>
          <p:cNvSpPr txBox="1"/>
          <p:nvPr/>
        </p:nvSpPr>
        <p:spPr>
          <a:xfrm>
            <a:off x="3093154" y="5857272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</a:t>
            </a:r>
            <a:r>
              <a:rPr lang="zh-CN" altLang="en-US" sz="2400" dirty="0"/>
              <a:t>峰值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43F298F-1B75-5FD1-296A-45555B248D12}"/>
              </a:ext>
            </a:extLst>
          </p:cNvPr>
          <p:cNvSpPr/>
          <p:nvPr/>
        </p:nvSpPr>
        <p:spPr>
          <a:xfrm>
            <a:off x="410471" y="759349"/>
            <a:ext cx="4533901" cy="133099"/>
          </a:xfrm>
          <a:prstGeom prst="rect">
            <a:avLst/>
          </a:prstGeom>
          <a:solidFill>
            <a:srgbClr val="FFC00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30F4D53-0084-7BF3-E92A-EBB796A1D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10" name="Picture 5">
            <a:extLst>
              <a:ext uri="{FF2B5EF4-FFF2-40B4-BE49-F238E27FC236}">
                <a16:creationId xmlns:a16="http://schemas.microsoft.com/office/drawing/2014/main" id="{800C6222-4539-6B47-E49E-2443C35CC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934" y="1667137"/>
            <a:ext cx="1627458" cy="213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692125F-C16F-471F-8CF9-76BCFE708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54724"/>
              </p:ext>
            </p:extLst>
          </p:nvPr>
        </p:nvGraphicFramePr>
        <p:xfrm>
          <a:off x="2464105" y="4373272"/>
          <a:ext cx="5992640" cy="53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9800" imgH="228600" progId="Equation.DSMT4">
                  <p:embed/>
                </p:oleObj>
              </mc:Choice>
              <mc:Fallback>
                <p:oleObj name="Equation" r:id="rId15" imgW="25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64105" y="4373272"/>
                        <a:ext cx="5992640" cy="53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>
            <a:extLst>
              <a:ext uri="{FF2B5EF4-FFF2-40B4-BE49-F238E27FC236}">
                <a16:creationId xmlns:a16="http://schemas.microsoft.com/office/drawing/2014/main" id="{5A5A7AA4-04E3-97F2-91B6-DDD09EA39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537" y="188369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并联电路：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ACAAFE73-3824-63D3-015C-8914D0207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8143"/>
              </p:ext>
            </p:extLst>
          </p:nvPr>
        </p:nvGraphicFramePr>
        <p:xfrm>
          <a:off x="607872" y="821207"/>
          <a:ext cx="3040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28600" progId="Equation.DSMT4">
                  <p:embed/>
                </p:oleObj>
              </mc:Choice>
              <mc:Fallback>
                <p:oleObj name="Equation" r:id="rId2" imgW="1295280" imgH="22860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ACAAFE73-3824-63D3-015C-8914D0207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72" y="821207"/>
                        <a:ext cx="30400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EAA85B85-B779-0308-DDFB-ECDE6483F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63568"/>
              </p:ext>
            </p:extLst>
          </p:nvPr>
        </p:nvGraphicFramePr>
        <p:xfrm>
          <a:off x="590476" y="2759385"/>
          <a:ext cx="4451549" cy="56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6100" imgH="228600" progId="Equation.3">
                  <p:embed/>
                </p:oleObj>
              </mc:Choice>
              <mc:Fallback>
                <p:oleObj name="公式" r:id="rId4" imgW="1816100" imgH="22860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EAA85B85-B779-0308-DDFB-ECDE6483F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76" y="2759385"/>
                        <a:ext cx="4451549" cy="56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C529EA29-595C-1897-9975-81E0AEFE9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55" y="3500076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3300"/>
                </a:solidFill>
              </a:rPr>
              <a:t>如何得到峰值或有效值的叠加问题？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5461EDF-2891-3E82-A0F2-D2CF2DE53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42509"/>
              </p:ext>
            </p:extLst>
          </p:nvPr>
        </p:nvGraphicFramePr>
        <p:xfrm>
          <a:off x="607872" y="1505390"/>
          <a:ext cx="2649284" cy="58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ACAAFE73-3824-63D3-015C-8914D0207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72" y="1505390"/>
                        <a:ext cx="2649284" cy="58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C44BF99-58DE-51B7-C881-0276274C5328}"/>
              </a:ext>
            </a:extLst>
          </p:cNvPr>
          <p:cNvSpPr txBox="1"/>
          <p:nvPr/>
        </p:nvSpPr>
        <p:spPr>
          <a:xfrm>
            <a:off x="532537" y="2130991"/>
            <a:ext cx="634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路总电流值一般也不等于分电流的峰值之和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D4E8581-9F2E-EF72-6766-A8E76937222D}"/>
              </a:ext>
            </a:extLst>
          </p:cNvPr>
          <p:cNvSpPr txBox="1"/>
          <p:nvPr/>
        </p:nvSpPr>
        <p:spPr>
          <a:xfrm>
            <a:off x="422376" y="4901369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两种解法：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DE0984D8-FA4E-C1CD-C2F0-074D9CA763ED}"/>
              </a:ext>
            </a:extLst>
          </p:cNvPr>
          <p:cNvSpPr/>
          <p:nvPr/>
        </p:nvSpPr>
        <p:spPr>
          <a:xfrm>
            <a:off x="1910809" y="4656267"/>
            <a:ext cx="126353" cy="1130049"/>
          </a:xfrm>
          <a:prstGeom prst="lef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094C42B-3536-D175-C8BF-89239928A21B}"/>
              </a:ext>
            </a:extLst>
          </p:cNvPr>
          <p:cNvSpPr txBox="1"/>
          <p:nvPr/>
        </p:nvSpPr>
        <p:spPr>
          <a:xfrm>
            <a:off x="2037162" y="440893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旋转矢量法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3D6D4A1-DD13-5156-AE86-33A0BFDE73FE}"/>
              </a:ext>
            </a:extLst>
          </p:cNvPr>
          <p:cNvSpPr txBox="1"/>
          <p:nvPr/>
        </p:nvSpPr>
        <p:spPr>
          <a:xfrm>
            <a:off x="2100610" y="551228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复数解法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C2F3C41-077E-62DA-91F3-6FEF4A88218B}"/>
              </a:ext>
            </a:extLst>
          </p:cNvPr>
          <p:cNvCxnSpPr>
            <a:cxnSpLocks/>
          </p:cNvCxnSpPr>
          <p:nvPr/>
        </p:nvCxnSpPr>
        <p:spPr>
          <a:xfrm flipV="1">
            <a:off x="6644729" y="4829003"/>
            <a:ext cx="2451375" cy="51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82FD71E-4309-6177-5156-E3F3F8877E5A}"/>
              </a:ext>
            </a:extLst>
          </p:cNvPr>
          <p:cNvSpPr txBox="1"/>
          <p:nvPr/>
        </p:nvSpPr>
        <p:spPr>
          <a:xfrm>
            <a:off x="8218941" y="489200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轴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C8698F2-21D4-90BF-F368-68DCAA91CC30}"/>
              </a:ext>
            </a:extLst>
          </p:cNvPr>
          <p:cNvGrpSpPr/>
          <p:nvPr/>
        </p:nvGrpSpPr>
        <p:grpSpPr>
          <a:xfrm>
            <a:off x="6644729" y="3785096"/>
            <a:ext cx="1670032" cy="1106912"/>
            <a:chOff x="6644729" y="3785096"/>
            <a:chExt cx="1670032" cy="1106912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879D0F88-0FEE-8B3F-D2DD-CB9848E743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4729" y="4351053"/>
              <a:ext cx="1324144" cy="491290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976A5AB-FE07-4DB3-8F75-F8A8EFF8DA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515728"/>
                </p:ext>
              </p:extLst>
            </p:nvPr>
          </p:nvGraphicFramePr>
          <p:xfrm>
            <a:off x="7334864" y="4501034"/>
            <a:ext cx="360485" cy="38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40" imgH="228600" progId="Equation.DSMT4">
                    <p:embed/>
                  </p:oleObj>
                </mc:Choice>
                <mc:Fallback>
                  <p:oleObj name="Equation" r:id="rId8" imgW="21564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E8C75CA5-579A-5956-D221-401096376B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34864" y="4501034"/>
                          <a:ext cx="360485" cy="381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弧形 15">
              <a:extLst>
                <a:ext uri="{FF2B5EF4-FFF2-40B4-BE49-F238E27FC236}">
                  <a16:creationId xmlns:a16="http://schemas.microsoft.com/office/drawing/2014/main" id="{87A6C5B3-6B77-4A93-DA79-FA43FD7768DA}"/>
                </a:ext>
              </a:extLst>
            </p:cNvPr>
            <p:cNvSpPr/>
            <p:nvPr/>
          </p:nvSpPr>
          <p:spPr>
            <a:xfrm>
              <a:off x="6838157" y="4613012"/>
              <a:ext cx="360485" cy="278996"/>
            </a:xfrm>
            <a:prstGeom prst="arc">
              <a:avLst>
                <a:gd name="adj1" fmla="val 19265345"/>
                <a:gd name="adj2" fmla="val 1976327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EFBADA0-908E-D62F-ADBB-95DDD3C897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679454"/>
                </p:ext>
              </p:extLst>
            </p:nvPr>
          </p:nvGraphicFramePr>
          <p:xfrm>
            <a:off x="7952386" y="4330834"/>
            <a:ext cx="362375" cy="483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4340461A-7B43-1524-E6B9-B77624C747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52386" y="4330834"/>
                          <a:ext cx="362375" cy="483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E0B27105-4A3A-6525-A7CA-076CB79A3F4A}"/>
                </a:ext>
              </a:extLst>
            </p:cNvPr>
            <p:cNvSpPr/>
            <p:nvPr/>
          </p:nvSpPr>
          <p:spPr>
            <a:xfrm rot="20432619">
              <a:off x="7827465" y="3975631"/>
              <a:ext cx="240902" cy="482325"/>
            </a:xfrm>
            <a:prstGeom prst="arc">
              <a:avLst>
                <a:gd name="adj1" fmla="val 17215651"/>
                <a:gd name="adj2" fmla="val 2911751"/>
              </a:avLst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7FA0BD9-C5B2-C0D1-8343-937E537D3E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478847"/>
                </p:ext>
              </p:extLst>
            </p:nvPr>
          </p:nvGraphicFramePr>
          <p:xfrm>
            <a:off x="7652946" y="3785096"/>
            <a:ext cx="281893" cy="258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39680" progId="Equation.DSMT4">
                    <p:embed/>
                  </p:oleObj>
                </mc:Choice>
                <mc:Fallback>
                  <p:oleObj name="Equation" r:id="rId12" imgW="152280" imgH="1396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DBD83428-A6A6-481A-41DB-B80EAC3F06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52946" y="3785096"/>
                          <a:ext cx="281893" cy="2584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4" name="对象 21523">
            <a:extLst>
              <a:ext uri="{FF2B5EF4-FFF2-40B4-BE49-F238E27FC236}">
                <a16:creationId xmlns:a16="http://schemas.microsoft.com/office/drawing/2014/main" id="{96FB0090-9590-7B39-4FDE-DD99662D7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75330"/>
              </p:ext>
            </p:extLst>
          </p:nvPr>
        </p:nvGraphicFramePr>
        <p:xfrm>
          <a:off x="4032971" y="4923585"/>
          <a:ext cx="275273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2971" y="4923585"/>
                        <a:ext cx="2752731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对象 21525">
            <a:extLst>
              <a:ext uri="{FF2B5EF4-FFF2-40B4-BE49-F238E27FC236}">
                <a16:creationId xmlns:a16="http://schemas.microsoft.com/office/drawing/2014/main" id="{20A334F2-C631-D62D-2D2F-A9AF6595B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18607"/>
              </p:ext>
            </p:extLst>
          </p:nvPr>
        </p:nvGraphicFramePr>
        <p:xfrm>
          <a:off x="6728420" y="5576767"/>
          <a:ext cx="2051187" cy="53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41200" progId="Equation.DSMT4">
                  <p:embed/>
                </p:oleObj>
              </mc:Choice>
              <mc:Fallback>
                <p:oleObj name="Equation" r:id="rId16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8420" y="5576767"/>
                        <a:ext cx="2051187" cy="535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4C44EB-6F68-F8A7-8142-8EC043DC0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09567E6C-30AA-DC3F-5E36-2EB78A976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194" y="107243"/>
            <a:ext cx="1748156" cy="21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3" grpId="0"/>
      <p:bldP spid="3" grpId="0"/>
      <p:bldP spid="6" grpId="0"/>
      <p:bldP spid="7" grpId="0" animBg="1"/>
      <p:bldP spid="8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F6ABE4-854E-48F5-9A71-79C6CE7BAAED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591283" y="1055077"/>
            <a:ext cx="7926388" cy="23651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场</a:t>
            </a:r>
          </a:p>
          <a:p>
            <a:pPr lvl="2">
              <a:lnSpc>
                <a:spcPct val="150000"/>
              </a:lnSpc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象：电场、磁场</a:t>
            </a:r>
          </a:p>
          <a:p>
            <a:pPr lvl="2">
              <a:lnSpc>
                <a:spcPct val="150000"/>
              </a:lnSpc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研究场的空间分布、通量、环路等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DCB34A1-92A8-017B-D233-88D66C1446E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591283" y="2640624"/>
            <a:ext cx="7752617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lvl="2" indent="0">
              <a:buNone/>
              <a:defRPr/>
            </a:pP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  <a:p>
            <a:pPr lvl="1">
              <a:lnSpc>
                <a:spcPct val="150000"/>
              </a:lnSpc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路</a:t>
            </a:r>
          </a:p>
          <a:p>
            <a:pPr lvl="2">
              <a:lnSpc>
                <a:spcPct val="150000"/>
              </a:lnSpc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电路和磁路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电路由元件和电源构成</a:t>
            </a:r>
          </a:p>
          <a:p>
            <a:pPr lvl="2">
              <a:lnSpc>
                <a:spcPct val="150000"/>
              </a:lnSpc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研究电荷在场的作用下的迁移传导规律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——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rPr>
              <a:t>场的规律在电路中的具体实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BC2C0F4-712B-BF00-70B4-859F8B66B280}"/>
              </a:ext>
            </a:extLst>
          </p:cNvPr>
          <p:cNvSpPr txBox="1"/>
          <p:nvPr/>
        </p:nvSpPr>
        <p:spPr>
          <a:xfrm>
            <a:off x="263770" y="105508"/>
            <a:ext cx="3877985" cy="646331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学的研究对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AFF7DD2-A909-C83C-F397-24C3BC7C8298}"/>
              </a:ext>
            </a:extLst>
          </p:cNvPr>
          <p:cNvSpPr/>
          <p:nvPr/>
        </p:nvSpPr>
        <p:spPr>
          <a:xfrm>
            <a:off x="386862" y="751839"/>
            <a:ext cx="3622430" cy="118599"/>
          </a:xfrm>
          <a:prstGeom prst="rect">
            <a:avLst/>
          </a:prstGeom>
          <a:solidFill>
            <a:srgbClr val="FFC00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7EBFF9-3A48-8207-64DC-FF0409292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60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5"/>
      <p:bldP spid="5" grpId="0" build="p" bldLvl="5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F6BC6DE8-B4D3-6010-6CA1-0B170113C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83169"/>
              </p:ext>
            </p:extLst>
          </p:nvPr>
        </p:nvGraphicFramePr>
        <p:xfrm>
          <a:off x="333522" y="3487043"/>
          <a:ext cx="4579266" cy="59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91960" progId="Equation.DSMT4">
                  <p:embed/>
                </p:oleObj>
              </mc:Choice>
              <mc:Fallback>
                <p:oleObj name="Equation" r:id="rId2" imgW="2552400" imgH="29196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F6BC6DE8-B4D3-6010-6CA1-0B170113C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22" y="3487043"/>
                        <a:ext cx="4579266" cy="591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1EDD36C9-49FE-1C09-37DC-696687D1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88746"/>
              </p:ext>
            </p:extLst>
          </p:nvPr>
        </p:nvGraphicFramePr>
        <p:xfrm>
          <a:off x="235932" y="4298571"/>
          <a:ext cx="4579266" cy="89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09800" imgH="431800" progId="Equation.3">
                  <p:embed/>
                </p:oleObj>
              </mc:Choice>
              <mc:Fallback>
                <p:oleObj name="公式" r:id="rId4" imgW="2209800" imgH="431800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1EDD36C9-49FE-1C09-37DC-696687D1E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2" y="4298571"/>
                        <a:ext cx="4579266" cy="89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>
            <a:extLst>
              <a:ext uri="{FF2B5EF4-FFF2-40B4-BE49-F238E27FC236}">
                <a16:creationId xmlns:a16="http://schemas.microsoft.com/office/drawing/2014/main" id="{29A2494F-E1E3-C4EF-34BC-98BA2F7C0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91524"/>
              </p:ext>
            </p:extLst>
          </p:nvPr>
        </p:nvGraphicFramePr>
        <p:xfrm>
          <a:off x="444913" y="1683053"/>
          <a:ext cx="5867397" cy="51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90800" imgH="228600" progId="Equation.3">
                  <p:embed/>
                </p:oleObj>
              </mc:Choice>
              <mc:Fallback>
                <p:oleObj name="公式" r:id="rId6" imgW="2590800" imgH="228600" progId="Equation.3">
                  <p:embed/>
                  <p:pic>
                    <p:nvPicPr>
                      <p:cNvPr id="5126" name="Object 8">
                        <a:extLst>
                          <a:ext uri="{FF2B5EF4-FFF2-40B4-BE49-F238E27FC236}">
                            <a16:creationId xmlns:a16="http://schemas.microsoft.com/office/drawing/2014/main" id="{29A2494F-E1E3-C4EF-34BC-98BA2F7C0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3" y="1683053"/>
                        <a:ext cx="5867397" cy="51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90571FF-171A-6AF2-AA61-F39CB7B52341}"/>
              </a:ext>
            </a:extLst>
          </p:cNvPr>
          <p:cNvGrpSpPr/>
          <p:nvPr/>
        </p:nvGrpSpPr>
        <p:grpSpPr>
          <a:xfrm>
            <a:off x="308392" y="2918237"/>
            <a:ext cx="5374246" cy="518410"/>
            <a:chOff x="308392" y="2918237"/>
            <a:chExt cx="5374246" cy="518410"/>
          </a:xfrm>
        </p:grpSpPr>
        <p:graphicFrame>
          <p:nvGraphicFramePr>
            <p:cNvPr id="20484" name="Object 4">
              <a:extLst>
                <a:ext uri="{FF2B5EF4-FFF2-40B4-BE49-F238E27FC236}">
                  <a16:creationId xmlns:a16="http://schemas.microsoft.com/office/drawing/2014/main" id="{E5040E2A-97F9-20C5-4DB3-4A026B859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342858"/>
                </p:ext>
              </p:extLst>
            </p:nvPr>
          </p:nvGraphicFramePr>
          <p:xfrm>
            <a:off x="2674449" y="2938855"/>
            <a:ext cx="3008189" cy="497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84200" imgH="228600" progId="Equation.DSMT4">
                    <p:embed/>
                  </p:oleObj>
                </mc:Choice>
                <mc:Fallback>
                  <p:oleObj name="Equation" r:id="rId8" imgW="1384200" imgH="228600" progId="Equation.DSMT4">
                    <p:embed/>
                    <p:pic>
                      <p:nvPicPr>
                        <p:cNvPr id="20484" name="Object 4">
                          <a:extLst>
                            <a:ext uri="{FF2B5EF4-FFF2-40B4-BE49-F238E27FC236}">
                              <a16:creationId xmlns:a16="http://schemas.microsoft.com/office/drawing/2014/main" id="{E5040E2A-97F9-20C5-4DB3-4A026B859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449" y="2938855"/>
                          <a:ext cx="3008189" cy="497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2DF337B-69BE-7E52-0BD1-8958D728CE0B}"/>
                </a:ext>
              </a:extLst>
            </p:cNvPr>
            <p:cNvSpPr txBox="1"/>
            <p:nvPr/>
          </p:nvSpPr>
          <p:spPr>
            <a:xfrm>
              <a:off x="308392" y="2918237"/>
              <a:ext cx="297473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叠加后频率不变</a:t>
              </a: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BCC014CC-E7FC-5444-189E-3BC7C36B8D20}"/>
              </a:ext>
            </a:extLst>
          </p:cNvPr>
          <p:cNvSpPr txBox="1"/>
          <p:nvPr/>
        </p:nvSpPr>
        <p:spPr>
          <a:xfrm>
            <a:off x="395266" y="1024044"/>
            <a:ext cx="84179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简谐量看成一个旋转矢量，根据矢量运算规则得到合成矢量</a:t>
            </a:r>
          </a:p>
          <a:p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3C2C8A76-2941-C990-E04F-E1A403F2B207}"/>
              </a:ext>
            </a:extLst>
          </p:cNvPr>
          <p:cNvCxnSpPr>
            <a:cxnSpLocks/>
          </p:cNvCxnSpPr>
          <p:nvPr/>
        </p:nvCxnSpPr>
        <p:spPr>
          <a:xfrm flipV="1">
            <a:off x="7094012" y="4300196"/>
            <a:ext cx="1319582" cy="452529"/>
          </a:xfrm>
          <a:prstGeom prst="straightConnector1">
            <a:avLst/>
          </a:prstGeom>
          <a:ln w="31750">
            <a:solidFill>
              <a:srgbClr val="0000CC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ADFF7627-A86C-3153-7F93-9E80D9914FA9}"/>
              </a:ext>
            </a:extLst>
          </p:cNvPr>
          <p:cNvCxnSpPr>
            <a:cxnSpLocks/>
          </p:cNvCxnSpPr>
          <p:nvPr/>
        </p:nvCxnSpPr>
        <p:spPr>
          <a:xfrm flipV="1">
            <a:off x="7863256" y="4293838"/>
            <a:ext cx="550338" cy="955692"/>
          </a:xfrm>
          <a:prstGeom prst="straightConnector1">
            <a:avLst/>
          </a:prstGeom>
          <a:ln w="31750">
            <a:solidFill>
              <a:srgbClr val="0000CC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73C6D03B-F06E-9134-81DA-30E7E31EA63D}"/>
              </a:ext>
            </a:extLst>
          </p:cNvPr>
          <p:cNvCxnSpPr>
            <a:cxnSpLocks/>
          </p:cNvCxnSpPr>
          <p:nvPr/>
        </p:nvCxnSpPr>
        <p:spPr>
          <a:xfrm flipV="1">
            <a:off x="6574896" y="4307354"/>
            <a:ext cx="1838698" cy="139121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878EDED4-DA74-B954-8FEE-F261A0B3C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03508"/>
              </p:ext>
            </p:extLst>
          </p:nvPr>
        </p:nvGraphicFramePr>
        <p:xfrm>
          <a:off x="8376476" y="3949401"/>
          <a:ext cx="3127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15640" progId="Equation.DSMT4">
                  <p:embed/>
                </p:oleObj>
              </mc:Choice>
              <mc:Fallback>
                <p:oleObj name="Equation" r:id="rId10" imgW="164880" imgH="215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5E37A2D-AAA9-3DCC-1F20-3EE8972D2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6476" y="3949401"/>
                        <a:ext cx="31273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54CBFC75-838B-83D5-F32A-BC0B1044F542}"/>
              </a:ext>
            </a:extLst>
          </p:cNvPr>
          <p:cNvGrpSpPr/>
          <p:nvPr/>
        </p:nvGrpSpPr>
        <p:grpSpPr>
          <a:xfrm>
            <a:off x="6564213" y="4881979"/>
            <a:ext cx="2451375" cy="1248923"/>
            <a:chOff x="6572613" y="5375676"/>
            <a:chExt cx="2451375" cy="1248923"/>
          </a:xfrm>
        </p:grpSpPr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0BB9199E-E161-21D1-A853-2B100697D3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72613" y="6192262"/>
              <a:ext cx="2451375" cy="51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4AF14717-7ABF-D67E-D666-88E2686F9666}"/>
                </a:ext>
              </a:extLst>
            </p:cNvPr>
            <p:cNvSpPr txBox="1"/>
            <p:nvPr/>
          </p:nvSpPr>
          <p:spPr>
            <a:xfrm>
              <a:off x="8146825" y="6255267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参考轴</a:t>
              </a: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ABF0A61B-C439-5965-0754-B36A1AA2B9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72613" y="5714312"/>
              <a:ext cx="1324144" cy="491290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EE178DEB-D494-7A6F-4FF1-279ED2EB0B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649873"/>
                </p:ext>
              </p:extLst>
            </p:nvPr>
          </p:nvGraphicFramePr>
          <p:xfrm>
            <a:off x="7262748" y="5864293"/>
            <a:ext cx="360485" cy="38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28600" progId="Equation.DSMT4">
                    <p:embed/>
                  </p:oleObj>
                </mc:Choice>
                <mc:Fallback>
                  <p:oleObj name="Equation" r:id="rId12" imgW="21564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976A5AB-FE07-4DB3-8F75-F8A8EFF8DA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262748" y="5864293"/>
                          <a:ext cx="360485" cy="381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弧形 49">
              <a:extLst>
                <a:ext uri="{FF2B5EF4-FFF2-40B4-BE49-F238E27FC236}">
                  <a16:creationId xmlns:a16="http://schemas.microsoft.com/office/drawing/2014/main" id="{CD4C12F9-3C2A-BDC0-0B9D-7ABE3865B562}"/>
                </a:ext>
              </a:extLst>
            </p:cNvPr>
            <p:cNvSpPr/>
            <p:nvPr/>
          </p:nvSpPr>
          <p:spPr>
            <a:xfrm>
              <a:off x="6766041" y="5976271"/>
              <a:ext cx="360485" cy="278996"/>
            </a:xfrm>
            <a:prstGeom prst="arc">
              <a:avLst>
                <a:gd name="adj1" fmla="val 19265345"/>
                <a:gd name="adj2" fmla="val 1976327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BE051ABF-757F-F667-FAEB-6CBC8E59DA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27920"/>
                </p:ext>
              </p:extLst>
            </p:nvPr>
          </p:nvGraphicFramePr>
          <p:xfrm>
            <a:off x="8050028" y="5530967"/>
            <a:ext cx="362375" cy="483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53800" progId="Equation.DSMT4">
                    <p:embed/>
                  </p:oleObj>
                </mc:Choice>
                <mc:Fallback>
                  <p:oleObj name="Equation" r:id="rId14" imgW="190440" imgH="2538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EFBADA0-908E-D62F-ADBB-95DDD3C897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050028" y="5530967"/>
                          <a:ext cx="362375" cy="483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弧形 57">
              <a:extLst>
                <a:ext uri="{FF2B5EF4-FFF2-40B4-BE49-F238E27FC236}">
                  <a16:creationId xmlns:a16="http://schemas.microsoft.com/office/drawing/2014/main" id="{83281753-FA81-2860-E418-6C0C34DA3738}"/>
                </a:ext>
              </a:extLst>
            </p:cNvPr>
            <p:cNvSpPr/>
            <p:nvPr/>
          </p:nvSpPr>
          <p:spPr>
            <a:xfrm rot="20432619">
              <a:off x="8285158" y="5375676"/>
              <a:ext cx="219808" cy="482325"/>
            </a:xfrm>
            <a:prstGeom prst="arc">
              <a:avLst>
                <a:gd name="adj1" fmla="val 17215651"/>
                <a:gd name="adj2" fmla="val 2911751"/>
              </a:avLst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84AEB033-CC3A-A99F-0295-62E0DEA316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267978"/>
                </p:ext>
              </p:extLst>
            </p:nvPr>
          </p:nvGraphicFramePr>
          <p:xfrm>
            <a:off x="8503658" y="5604337"/>
            <a:ext cx="309600" cy="28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39680" progId="Equation.DSMT4">
                    <p:embed/>
                  </p:oleObj>
                </mc:Choice>
                <mc:Fallback>
                  <p:oleObj name="Equation" r:id="rId16" imgW="152280" imgH="1396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87FA0BD9-C5B2-C0D1-8343-937E537D3E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03658" y="5604337"/>
                          <a:ext cx="309600" cy="283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C45B0216-5173-8F2F-099C-AD811C222424}"/>
              </a:ext>
            </a:extLst>
          </p:cNvPr>
          <p:cNvGrpSpPr/>
          <p:nvPr/>
        </p:nvGrpSpPr>
        <p:grpSpPr>
          <a:xfrm>
            <a:off x="6555421" y="4133058"/>
            <a:ext cx="879170" cy="1668299"/>
            <a:chOff x="6563821" y="4626755"/>
            <a:chExt cx="879170" cy="1668299"/>
          </a:xfrm>
        </p:grpSpPr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9E728315-0C8C-4B30-5AF8-AF5EB001D4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63821" y="5198117"/>
              <a:ext cx="600999" cy="1014953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0E8F9077-A58B-0C0B-597B-99624D7885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568900"/>
                </p:ext>
              </p:extLst>
            </p:nvPr>
          </p:nvGraphicFramePr>
          <p:xfrm>
            <a:off x="6882787" y="5604337"/>
            <a:ext cx="395410" cy="395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519749B-4903-C259-4337-130B55A238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82787" y="5604337"/>
                          <a:ext cx="395410" cy="3954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弧形 50">
              <a:extLst>
                <a:ext uri="{FF2B5EF4-FFF2-40B4-BE49-F238E27FC236}">
                  <a16:creationId xmlns:a16="http://schemas.microsoft.com/office/drawing/2014/main" id="{05840E99-8737-2D78-7DDE-F9EEC1511EE7}"/>
                </a:ext>
              </a:extLst>
            </p:cNvPr>
            <p:cNvSpPr/>
            <p:nvPr/>
          </p:nvSpPr>
          <p:spPr>
            <a:xfrm rot="20183168">
              <a:off x="6593987" y="5886292"/>
              <a:ext cx="291424" cy="408762"/>
            </a:xfrm>
            <a:prstGeom prst="arc">
              <a:avLst>
                <a:gd name="adj1" fmla="val 17621493"/>
                <a:gd name="adj2" fmla="val 3523251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1340A2E7-5C47-460D-1FE2-437896CF2A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832518"/>
                </p:ext>
              </p:extLst>
            </p:nvPr>
          </p:nvGraphicFramePr>
          <p:xfrm>
            <a:off x="7067242" y="4626755"/>
            <a:ext cx="375749" cy="469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3040" imgH="253800" progId="Equation.DSMT4">
                    <p:embed/>
                  </p:oleObj>
                </mc:Choice>
                <mc:Fallback>
                  <p:oleObj name="Equation" r:id="rId20" imgW="203040" imgH="253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F8D79DDA-0D5A-6714-FADE-B71B68407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067242" y="4626755"/>
                          <a:ext cx="375749" cy="4696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弧形 58">
              <a:extLst>
                <a:ext uri="{FF2B5EF4-FFF2-40B4-BE49-F238E27FC236}">
                  <a16:creationId xmlns:a16="http://schemas.microsoft.com/office/drawing/2014/main" id="{6BD55E8B-5F1E-D6DC-CEC7-71743137F633}"/>
                </a:ext>
              </a:extLst>
            </p:cNvPr>
            <p:cNvSpPr/>
            <p:nvPr/>
          </p:nvSpPr>
          <p:spPr>
            <a:xfrm rot="17181961">
              <a:off x="6826998" y="4942862"/>
              <a:ext cx="219808" cy="482325"/>
            </a:xfrm>
            <a:prstGeom prst="arc">
              <a:avLst>
                <a:gd name="adj1" fmla="val 17215651"/>
                <a:gd name="adj2" fmla="val 2911751"/>
              </a:avLst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AD8E05B4-32F8-B20B-B3C2-1D813A2762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572519"/>
                </p:ext>
              </p:extLst>
            </p:nvPr>
          </p:nvGraphicFramePr>
          <p:xfrm>
            <a:off x="6733696" y="4744930"/>
            <a:ext cx="3095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9623" imgH="283690" progId="Equation.DSMT4">
                    <p:embed/>
                  </p:oleObj>
                </mc:Choice>
                <mc:Fallback>
                  <p:oleObj name="Equation" r:id="rId22" imgW="309623" imgH="28369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56B29DEA-059D-243C-8D9D-F0299094FA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733696" y="4744930"/>
                          <a:ext cx="309563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C493EEB3-B7A1-2953-18E5-FF7A08EC7970}"/>
              </a:ext>
            </a:extLst>
          </p:cNvPr>
          <p:cNvGrpSpPr/>
          <p:nvPr/>
        </p:nvGrpSpPr>
        <p:grpSpPr>
          <a:xfrm rot="16518040">
            <a:off x="5032909" y="4025658"/>
            <a:ext cx="1858173" cy="1425535"/>
            <a:chOff x="4824863" y="5217069"/>
            <a:chExt cx="1858173" cy="1425535"/>
          </a:xfrm>
        </p:grpSpPr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197F3860-0473-DA04-5439-9D3F3F13C2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33655" y="6143846"/>
              <a:ext cx="1324144" cy="491290"/>
            </a:xfrm>
            <a:prstGeom prst="straightConnector1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0" name="直接箭头连接符 5119">
              <a:extLst>
                <a:ext uri="{FF2B5EF4-FFF2-40B4-BE49-F238E27FC236}">
                  <a16:creationId xmlns:a16="http://schemas.microsoft.com/office/drawing/2014/main" id="{8C2A00D6-5F0D-3690-E8F9-87915A3F68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4863" y="5627651"/>
              <a:ext cx="600999" cy="1014953"/>
            </a:xfrm>
            <a:prstGeom prst="straightConnector1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1" name="直接箭头连接符 5120">
              <a:extLst>
                <a:ext uri="{FF2B5EF4-FFF2-40B4-BE49-F238E27FC236}">
                  <a16:creationId xmlns:a16="http://schemas.microsoft.com/office/drawing/2014/main" id="{51872B6F-EEF7-5198-0B87-146C166838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63454" y="5223427"/>
              <a:ext cx="1319582" cy="452529"/>
            </a:xfrm>
            <a:prstGeom prst="straightConnector1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2" name="直接箭头连接符 5121">
              <a:extLst>
                <a:ext uri="{FF2B5EF4-FFF2-40B4-BE49-F238E27FC236}">
                  <a16:creationId xmlns:a16="http://schemas.microsoft.com/office/drawing/2014/main" id="{E5172DBC-B1B0-1BCA-19EB-CDEC4DF18A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32698" y="5217069"/>
              <a:ext cx="550338" cy="955692"/>
            </a:xfrm>
            <a:prstGeom prst="straightConnector1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3" name="直接箭头连接符 5122">
              <a:extLst>
                <a:ext uri="{FF2B5EF4-FFF2-40B4-BE49-F238E27FC236}">
                  <a16:creationId xmlns:a16="http://schemas.microsoft.com/office/drawing/2014/main" id="{6317A81A-2BCA-AE4F-EF81-CBCFD411FA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4338" y="5230585"/>
              <a:ext cx="1838698" cy="1391211"/>
            </a:xfrm>
            <a:prstGeom prst="straightConnector1">
              <a:avLst/>
            </a:prstGeom>
            <a:ln w="31750">
              <a:solidFill>
                <a:srgbClr val="FF99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24" name="对象 5123">
            <a:extLst>
              <a:ext uri="{FF2B5EF4-FFF2-40B4-BE49-F238E27FC236}">
                <a16:creationId xmlns:a16="http://schemas.microsoft.com/office/drawing/2014/main" id="{6ADC4BE2-F8AF-85C8-CE9F-CFF122617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1568"/>
              </p:ext>
            </p:extLst>
          </p:nvPr>
        </p:nvGraphicFramePr>
        <p:xfrm>
          <a:off x="6234795" y="4002583"/>
          <a:ext cx="363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2907" imgH="483137" progId="Equation.DSMT4">
                  <p:embed/>
                </p:oleObj>
              </mc:Choice>
              <mc:Fallback>
                <p:oleObj name="Equation" r:id="rId24" imgW="362907" imgH="483137" progId="Equation.DSMT4">
                  <p:embed/>
                  <p:pic>
                    <p:nvPicPr>
                      <p:cNvPr id="21521" name="对象 21520">
                        <a:extLst>
                          <a:ext uri="{FF2B5EF4-FFF2-40B4-BE49-F238E27FC236}">
                            <a16:creationId xmlns:a16="http://schemas.microsoft.com/office/drawing/2014/main" id="{FDA78A9E-1350-86B3-14C6-3AFB0629C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34795" y="4002583"/>
                        <a:ext cx="363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5124">
            <a:extLst>
              <a:ext uri="{FF2B5EF4-FFF2-40B4-BE49-F238E27FC236}">
                <a16:creationId xmlns:a16="http://schemas.microsoft.com/office/drawing/2014/main" id="{9243322B-5DCE-0879-4DCB-C8487AF89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3769"/>
              </p:ext>
            </p:extLst>
          </p:nvPr>
        </p:nvGraphicFramePr>
        <p:xfrm>
          <a:off x="5287365" y="4886064"/>
          <a:ext cx="376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76588" imgH="469457" progId="Equation.DSMT4">
                  <p:embed/>
                </p:oleObj>
              </mc:Choice>
              <mc:Fallback>
                <p:oleObj name="Equation" r:id="rId26" imgW="376588" imgH="469457" progId="Equation.DSMT4">
                  <p:embed/>
                  <p:pic>
                    <p:nvPicPr>
                      <p:cNvPr id="21522" name="对象 21521">
                        <a:extLst>
                          <a:ext uri="{FF2B5EF4-FFF2-40B4-BE49-F238E27FC236}">
                            <a16:creationId xmlns:a16="http://schemas.microsoft.com/office/drawing/2014/main" id="{6D22A33B-1017-B9E1-DD64-BE04EC2EE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87365" y="4886064"/>
                        <a:ext cx="3762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5126">
            <a:extLst>
              <a:ext uri="{FF2B5EF4-FFF2-40B4-BE49-F238E27FC236}">
                <a16:creationId xmlns:a16="http://schemas.microsoft.com/office/drawing/2014/main" id="{AD53B0FA-CF7B-ADBC-1A1D-0E5E4FEE9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77319"/>
              </p:ext>
            </p:extLst>
          </p:nvPr>
        </p:nvGraphicFramePr>
        <p:xfrm>
          <a:off x="5475483" y="3541260"/>
          <a:ext cx="3127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2503" imgH="411495" progId="Equation.DSMT4">
                  <p:embed/>
                </p:oleObj>
              </mc:Choice>
              <mc:Fallback>
                <p:oleObj name="Equation" r:id="rId28" imgW="312503" imgH="411495" progId="Equation.DSMT4">
                  <p:embed/>
                  <p:pic>
                    <p:nvPicPr>
                      <p:cNvPr id="21523" name="对象 21522">
                        <a:extLst>
                          <a:ext uri="{FF2B5EF4-FFF2-40B4-BE49-F238E27FC236}">
                            <a16:creationId xmlns:a16="http://schemas.microsoft.com/office/drawing/2014/main" id="{F9A82101-7DC3-E892-781C-92F33C248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75483" y="3541260"/>
                        <a:ext cx="3127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文本框 5127">
            <a:extLst>
              <a:ext uri="{FF2B5EF4-FFF2-40B4-BE49-F238E27FC236}">
                <a16:creationId xmlns:a16="http://schemas.microsoft.com/office/drawing/2014/main" id="{BD742661-0462-2702-9478-5535DBBF929A}"/>
              </a:ext>
            </a:extLst>
          </p:cNvPr>
          <p:cNvSpPr txBox="1"/>
          <p:nvPr/>
        </p:nvSpPr>
        <p:spPr>
          <a:xfrm>
            <a:off x="300085" y="195823"/>
            <a:ext cx="26514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旋转矢量法</a:t>
            </a:r>
          </a:p>
        </p:txBody>
      </p:sp>
      <p:graphicFrame>
        <p:nvGraphicFramePr>
          <p:cNvPr id="5130" name="对象 5129">
            <a:extLst>
              <a:ext uri="{FF2B5EF4-FFF2-40B4-BE49-F238E27FC236}">
                <a16:creationId xmlns:a16="http://schemas.microsoft.com/office/drawing/2014/main" id="{E34E7A9D-A130-775B-A0EC-82864825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27985"/>
              </p:ext>
            </p:extLst>
          </p:nvPr>
        </p:nvGraphicFramePr>
        <p:xfrm>
          <a:off x="2310912" y="2445386"/>
          <a:ext cx="363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2907" imgH="483137" progId="Equation.DSMT4">
                  <p:embed/>
                </p:oleObj>
              </mc:Choice>
              <mc:Fallback>
                <p:oleObj name="Equation" r:id="rId30" imgW="362907" imgH="483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310912" y="2445386"/>
                        <a:ext cx="363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标注: 右箭头 5130">
            <a:extLst>
              <a:ext uri="{FF2B5EF4-FFF2-40B4-BE49-F238E27FC236}">
                <a16:creationId xmlns:a16="http://schemas.microsoft.com/office/drawing/2014/main" id="{E33AC371-CF7D-E88B-9522-DE2E6F88F52A}"/>
              </a:ext>
            </a:extLst>
          </p:cNvPr>
          <p:cNvSpPr/>
          <p:nvPr/>
        </p:nvSpPr>
        <p:spPr>
          <a:xfrm rot="5400000">
            <a:off x="4752778" y="888510"/>
            <a:ext cx="690492" cy="2329480"/>
          </a:xfrm>
          <a:prstGeom prst="rightArrowCallout">
            <a:avLst/>
          </a:prstGeom>
          <a:noFill/>
          <a:ln w="158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32" name="标注: 右箭头 5131">
            <a:extLst>
              <a:ext uri="{FF2B5EF4-FFF2-40B4-BE49-F238E27FC236}">
                <a16:creationId xmlns:a16="http://schemas.microsoft.com/office/drawing/2014/main" id="{E072CF65-355A-01DF-8B30-3E17CA3D307A}"/>
              </a:ext>
            </a:extLst>
          </p:cNvPr>
          <p:cNvSpPr/>
          <p:nvPr/>
        </p:nvSpPr>
        <p:spPr>
          <a:xfrm rot="5400000">
            <a:off x="2147434" y="907803"/>
            <a:ext cx="690492" cy="2329480"/>
          </a:xfrm>
          <a:prstGeom prst="rightArrowCallout">
            <a:avLst/>
          </a:prstGeom>
          <a:noFill/>
          <a:ln w="158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34" name="对象 5133">
            <a:extLst>
              <a:ext uri="{FF2B5EF4-FFF2-40B4-BE49-F238E27FC236}">
                <a16:creationId xmlns:a16="http://schemas.microsoft.com/office/drawing/2014/main" id="{EEEE960B-C788-AD98-1638-5B0907066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4352"/>
              </p:ext>
            </p:extLst>
          </p:nvPr>
        </p:nvGraphicFramePr>
        <p:xfrm>
          <a:off x="4928041" y="2413444"/>
          <a:ext cx="376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76588" imgH="469457" progId="Equation.DSMT4">
                  <p:embed/>
                </p:oleObj>
              </mc:Choice>
              <mc:Fallback>
                <p:oleObj name="Equation" r:id="rId32" imgW="376588" imgH="4694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28041" y="2413444"/>
                        <a:ext cx="3762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E8664ED7-FCB9-D606-77D9-A4B4FE52B808}"/>
              </a:ext>
            </a:extLst>
          </p:cNvPr>
          <p:cNvSpPr/>
          <p:nvPr/>
        </p:nvSpPr>
        <p:spPr>
          <a:xfrm>
            <a:off x="410471" y="759349"/>
            <a:ext cx="2027929" cy="141259"/>
          </a:xfrm>
          <a:prstGeom prst="rect">
            <a:avLst/>
          </a:prstGeom>
          <a:solidFill>
            <a:srgbClr val="FFC00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0C8FFC-CDEC-1280-1CED-EAADBEDA10AE}"/>
              </a:ext>
            </a:extLst>
          </p:cNvPr>
          <p:cNvSpPr txBox="1"/>
          <p:nvPr/>
        </p:nvSpPr>
        <p:spPr>
          <a:xfrm>
            <a:off x="226737" y="5403054"/>
            <a:ext cx="8186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实际电路中，</a:t>
            </a:r>
            <a:r>
              <a:rPr lang="en-US" altLang="zh-CN" sz="2400" i="1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由电源确定；</a:t>
            </a:r>
            <a:endParaRPr lang="en-US" altLang="zh-CN" sz="2400" dirty="0">
              <a:latin typeface="Symbol" panose="05050102010706020507" pitchFamily="18" charset="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Symbol" panose="05050102010706020507" pitchFamily="18" charset="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知道各个电压的幅值和初相位即可获得叠加后的电压表达式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FD5102DE-1702-8916-F92A-60A0EDC48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131" grpId="0" animBg="1"/>
      <p:bldP spid="5132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03" name="Group 51">
            <a:extLst>
              <a:ext uri="{FF2B5EF4-FFF2-40B4-BE49-F238E27FC236}">
                <a16:creationId xmlns:a16="http://schemas.microsoft.com/office/drawing/2014/main" id="{89B6D32F-DB86-4F96-802F-01ED855178AE}"/>
              </a:ext>
            </a:extLst>
          </p:cNvPr>
          <p:cNvGraphicFramePr>
            <a:graphicFrameLocks noGrp="1"/>
          </p:cNvGraphicFramePr>
          <p:nvPr/>
        </p:nvGraphicFramePr>
        <p:xfrm>
          <a:off x="762000" y="1371600"/>
          <a:ext cx="7315200" cy="4216400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4263288184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981677552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1147101637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阻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相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5563625"/>
                  </a:ext>
                </a:extLst>
              </a:tr>
              <a:tr h="1016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阻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9789078"/>
                  </a:ext>
                </a:extLst>
              </a:tr>
              <a:tr h="1168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容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/</a:t>
                      </a:r>
                      <a:r>
                        <a:rPr kumimoji="0" lang="el-GR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ω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</a:t>
                      </a:r>
                      <a:endParaRPr kumimoji="0" lang="el-GR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8474307"/>
                  </a:ext>
                </a:extLst>
              </a:tr>
              <a:tr h="1016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感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ω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2079862"/>
                  </a:ext>
                </a:extLst>
              </a:tr>
            </a:tbl>
          </a:graphicData>
        </a:graphic>
      </p:graphicFrame>
      <p:graphicFrame>
        <p:nvGraphicFramePr>
          <p:cNvPr id="8216" name="Object 42">
            <a:extLst>
              <a:ext uri="{FF2B5EF4-FFF2-40B4-BE49-F238E27FC236}">
                <a16:creationId xmlns:a16="http://schemas.microsoft.com/office/drawing/2014/main" id="{1F96B821-65B2-7277-2EB2-240A3F01D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447800"/>
          <a:ext cx="908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4307" imgH="228501" progId="Equation.3">
                  <p:embed/>
                </p:oleObj>
              </mc:Choice>
              <mc:Fallback>
                <p:oleObj name="公式" r:id="rId2" imgW="444307" imgH="228501" progId="Equation.3">
                  <p:embed/>
                  <p:pic>
                    <p:nvPicPr>
                      <p:cNvPr id="8216" name="Object 42">
                        <a:extLst>
                          <a:ext uri="{FF2B5EF4-FFF2-40B4-BE49-F238E27FC236}">
                            <a16:creationId xmlns:a16="http://schemas.microsoft.com/office/drawing/2014/main" id="{1F96B821-65B2-7277-2EB2-240A3F01D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47800"/>
                        <a:ext cx="908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45">
            <a:extLst>
              <a:ext uri="{FF2B5EF4-FFF2-40B4-BE49-F238E27FC236}">
                <a16:creationId xmlns:a16="http://schemas.microsoft.com/office/drawing/2014/main" id="{1C6379D5-5F2E-7196-A538-405DDBBAC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276600"/>
          <a:ext cx="703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9279" imgH="393529" progId="Equation.3">
                  <p:embed/>
                </p:oleObj>
              </mc:Choice>
              <mc:Fallback>
                <p:oleObj name="公式" r:id="rId4" imgW="279279" imgH="393529" progId="Equation.3">
                  <p:embed/>
                  <p:pic>
                    <p:nvPicPr>
                      <p:cNvPr id="8217" name="Object 45">
                        <a:extLst>
                          <a:ext uri="{FF2B5EF4-FFF2-40B4-BE49-F238E27FC236}">
                            <a16:creationId xmlns:a16="http://schemas.microsoft.com/office/drawing/2014/main" id="{1C6379D5-5F2E-7196-A538-405DDBBAC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76600"/>
                        <a:ext cx="703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46">
            <a:extLst>
              <a:ext uri="{FF2B5EF4-FFF2-40B4-BE49-F238E27FC236}">
                <a16:creationId xmlns:a16="http://schemas.microsoft.com/office/drawing/2014/main" id="{09B93DAF-2880-00DA-0735-4225B5F3B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495800"/>
          <a:ext cx="4175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4957" imgH="393359" progId="Equation.3">
                  <p:embed/>
                </p:oleObj>
              </mc:Choice>
              <mc:Fallback>
                <p:oleObj name="公式" r:id="rId6" imgW="164957" imgH="393359" progId="Equation.3">
                  <p:embed/>
                  <p:pic>
                    <p:nvPicPr>
                      <p:cNvPr id="8218" name="Object 46">
                        <a:extLst>
                          <a:ext uri="{FF2B5EF4-FFF2-40B4-BE49-F238E27FC236}">
                            <a16:creationId xmlns:a16="http://schemas.microsoft.com/office/drawing/2014/main" id="{09B93DAF-2880-00DA-0735-4225B5F3B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95800"/>
                        <a:ext cx="4175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Box 5">
            <a:extLst>
              <a:ext uri="{FF2B5EF4-FFF2-40B4-BE49-F238E27FC236}">
                <a16:creationId xmlns:a16="http://schemas.microsoft.com/office/drawing/2014/main" id="{67B7AE2F-356F-9AEC-D268-A3A63E718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699" y="419100"/>
            <a:ext cx="3038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要用到的知识点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F25BDA-5747-9202-6D52-A107E3316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>
            <a:extLst>
              <a:ext uri="{FF2B5EF4-FFF2-40B4-BE49-F238E27FC236}">
                <a16:creationId xmlns:a16="http://schemas.microsoft.com/office/drawing/2014/main" id="{A45AC7ED-A72E-5424-6438-23BA09C02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668" y="133848"/>
            <a:ext cx="35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RL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9A85C045-BBE1-C425-AE2A-C9667FE21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4800"/>
            <a:ext cx="2260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DBCC0FCB-5D34-3FA1-7945-0C9DEFFA2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16588"/>
              </p:ext>
            </p:extLst>
          </p:nvPr>
        </p:nvGraphicFramePr>
        <p:xfrm>
          <a:off x="3530368" y="969741"/>
          <a:ext cx="21463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DBCC0FCB-5D34-3FA1-7945-0C9DEFFA2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368" y="969741"/>
                        <a:ext cx="21463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>
            <a:extLst>
              <a:ext uri="{FF2B5EF4-FFF2-40B4-BE49-F238E27FC236}">
                <a16:creationId xmlns:a16="http://schemas.microsoft.com/office/drawing/2014/main" id="{3748C649-42DC-C204-144A-0A0955B29D95}"/>
              </a:ext>
            </a:extLst>
          </p:cNvPr>
          <p:cNvGrpSpPr>
            <a:grpSpLocks/>
          </p:cNvGrpSpPr>
          <p:nvPr/>
        </p:nvGrpSpPr>
        <p:grpSpPr bwMode="auto">
          <a:xfrm>
            <a:off x="342668" y="1683967"/>
            <a:ext cx="4799962" cy="494198"/>
            <a:chOff x="136" y="1129"/>
            <a:chExt cx="3155" cy="374"/>
          </a:xfrm>
        </p:grpSpPr>
        <p:sp>
          <p:nvSpPr>
            <p:cNvPr id="9237" name="Text Box 8">
              <a:extLst>
                <a:ext uri="{FF2B5EF4-FFF2-40B4-BE49-F238E27FC236}">
                  <a16:creationId xmlns:a16="http://schemas.microsoft.com/office/drawing/2014/main" id="{9BBBB642-397D-3F89-81C8-58C44B6E6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1129"/>
              <a:ext cx="31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流：</a:t>
              </a:r>
            </a:p>
          </p:txBody>
        </p:sp>
        <p:graphicFrame>
          <p:nvGraphicFramePr>
            <p:cNvPr id="9238" name="Object 9">
              <a:extLst>
                <a:ext uri="{FF2B5EF4-FFF2-40B4-BE49-F238E27FC236}">
                  <a16:creationId xmlns:a16="http://schemas.microsoft.com/office/drawing/2014/main" id="{18701FF8-DFA9-D683-6CCA-0F157A9411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326194"/>
                </p:ext>
              </p:extLst>
            </p:nvPr>
          </p:nvGraphicFramePr>
          <p:xfrm>
            <a:off x="795" y="1157"/>
            <a:ext cx="172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79032" imgH="215806" progId="Equation.3">
                    <p:embed/>
                  </p:oleObj>
                </mc:Choice>
                <mc:Fallback>
                  <p:oleObj name="公式" r:id="rId5" imgW="1079032" imgH="215806" progId="Equation.3">
                    <p:embed/>
                    <p:pic>
                      <p:nvPicPr>
                        <p:cNvPr id="9238" name="Object 9">
                          <a:extLst>
                            <a:ext uri="{FF2B5EF4-FFF2-40B4-BE49-F238E27FC236}">
                              <a16:creationId xmlns:a16="http://schemas.microsoft.com/office/drawing/2014/main" id="{18701FF8-DFA9-D683-6CCA-0F157A941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1157"/>
                          <a:ext cx="172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037284E2-899C-9C48-D8A6-AC3548EB4FB2}"/>
              </a:ext>
            </a:extLst>
          </p:cNvPr>
          <p:cNvGrpSpPr>
            <a:grpSpLocks/>
          </p:cNvGrpSpPr>
          <p:nvPr/>
        </p:nvGrpSpPr>
        <p:grpSpPr bwMode="auto">
          <a:xfrm>
            <a:off x="367150" y="2327075"/>
            <a:ext cx="3848100" cy="528638"/>
            <a:chOff x="336" y="1728"/>
            <a:chExt cx="2424" cy="333"/>
          </a:xfrm>
        </p:grpSpPr>
        <p:sp>
          <p:nvSpPr>
            <p:cNvPr id="5" name="Text Box 10">
              <a:extLst>
                <a:ext uri="{FF2B5EF4-FFF2-40B4-BE49-F238E27FC236}">
                  <a16:creationId xmlns:a16="http://schemas.microsoft.com/office/drawing/2014/main" id="{01F0112C-E908-CEFA-0C9A-9807900B7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75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压</a:t>
              </a:r>
              <a:r>
                <a:rPr lang="zh-CN" altLang="en-US" sz="2400" dirty="0"/>
                <a:t>：</a:t>
              </a: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19A7321B-2CF3-9946-2DEB-37DA2DD89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92558"/>
                </p:ext>
              </p:extLst>
            </p:nvPr>
          </p:nvGraphicFramePr>
          <p:xfrm>
            <a:off x="936" y="1728"/>
            <a:ext cx="182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180588" imgH="215806" progId="Equation.3">
                    <p:embed/>
                  </p:oleObj>
                </mc:Choice>
                <mc:Fallback>
                  <p:oleObj name="公式" r:id="rId7" imgW="1180588" imgH="215806" progId="Equation.3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19A7321B-2CF3-9946-2DEB-37DA2DD89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728"/>
                          <a:ext cx="182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A9E637E2-E158-5610-0623-3244356F7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30414"/>
              </p:ext>
            </p:extLst>
          </p:nvPr>
        </p:nvGraphicFramePr>
        <p:xfrm>
          <a:off x="295275" y="4187825"/>
          <a:ext cx="41052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79360" progId="Equation.DSMT4">
                  <p:embed/>
                </p:oleObj>
              </mc:Choice>
              <mc:Fallback>
                <p:oleObj name="Equation" r:id="rId9" imgW="1828800" imgH="279360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A9E637E2-E158-5610-0623-3244356F7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187825"/>
                        <a:ext cx="41052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F9729F31-B7AE-7DFF-321D-626822F66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39904"/>
              </p:ext>
            </p:extLst>
          </p:nvPr>
        </p:nvGraphicFramePr>
        <p:xfrm>
          <a:off x="4297363" y="4200525"/>
          <a:ext cx="2293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66400" progId="Equation.DSMT4">
                  <p:embed/>
                </p:oleObj>
              </mc:Choice>
              <mc:Fallback>
                <p:oleObj name="Equation" r:id="rId11" imgW="1054080" imgH="266400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F9729F31-B7AE-7DFF-321D-626822F66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200525"/>
                        <a:ext cx="22939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2B4062F7-A22B-93DA-725F-F6FC8D167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73599"/>
              </p:ext>
            </p:extLst>
          </p:nvPr>
        </p:nvGraphicFramePr>
        <p:xfrm>
          <a:off x="530225" y="5876925"/>
          <a:ext cx="4259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5960" imgH="431640" progId="Equation.DSMT4">
                  <p:embed/>
                </p:oleObj>
              </mc:Choice>
              <mc:Fallback>
                <p:oleObj name="Equation" r:id="rId13" imgW="2145960" imgH="431640" progId="Equation.DSMT4">
                  <p:embed/>
                  <p:pic>
                    <p:nvPicPr>
                      <p:cNvPr id="9235" name="Object 19">
                        <a:extLst>
                          <a:ext uri="{FF2B5EF4-FFF2-40B4-BE49-F238E27FC236}">
                            <a16:creationId xmlns:a16="http://schemas.microsoft.com/office/drawing/2014/main" id="{2B4062F7-A22B-93DA-725F-F6FC8D167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876925"/>
                        <a:ext cx="4259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BD44A031-FAEC-A246-72CB-DA1A641D5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87624"/>
              </p:ext>
            </p:extLst>
          </p:nvPr>
        </p:nvGraphicFramePr>
        <p:xfrm>
          <a:off x="2055899" y="4985888"/>
          <a:ext cx="3016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9236" name="Object 20">
                        <a:extLst>
                          <a:ext uri="{FF2B5EF4-FFF2-40B4-BE49-F238E27FC236}">
                            <a16:creationId xmlns:a16="http://schemas.microsoft.com/office/drawing/2014/main" id="{BD44A031-FAEC-A246-72CB-DA1A641D5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99" y="4985888"/>
                        <a:ext cx="3016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CBE59AB-C7EC-0089-57A3-77C13197B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78" y="2937135"/>
            <a:ext cx="248269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画出旋转矢量图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F8C08EE-5115-C639-6054-AE069A25431A}"/>
              </a:ext>
            </a:extLst>
          </p:cNvPr>
          <p:cNvSpPr txBox="1"/>
          <p:nvPr/>
        </p:nvSpPr>
        <p:spPr>
          <a:xfrm>
            <a:off x="367150" y="976103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电流的初相位为零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77B209E-3B29-B86B-C781-FF521585A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90822"/>
              </p:ext>
            </p:extLst>
          </p:nvPr>
        </p:nvGraphicFramePr>
        <p:xfrm>
          <a:off x="7321502" y="5309029"/>
          <a:ext cx="315601" cy="37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EE178DEB-D494-7A6F-4FF1-279ED2EB0B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21502" y="5309029"/>
                        <a:ext cx="315601" cy="371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弧形 15">
            <a:extLst>
              <a:ext uri="{FF2B5EF4-FFF2-40B4-BE49-F238E27FC236}">
                <a16:creationId xmlns:a16="http://schemas.microsoft.com/office/drawing/2014/main" id="{1A3DF96B-BC18-63A4-27CC-FA2E0E0A8ACA}"/>
              </a:ext>
            </a:extLst>
          </p:cNvPr>
          <p:cNvSpPr/>
          <p:nvPr/>
        </p:nvSpPr>
        <p:spPr>
          <a:xfrm rot="20460125">
            <a:off x="6995500" y="5344368"/>
            <a:ext cx="270305" cy="408762"/>
          </a:xfrm>
          <a:prstGeom prst="arc">
            <a:avLst>
              <a:gd name="adj1" fmla="val 19730566"/>
              <a:gd name="adj2" fmla="val 2579106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4A30976-46E6-BEAC-B957-2AC32AC9A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02747"/>
              </p:ext>
            </p:extLst>
          </p:nvPr>
        </p:nvGraphicFramePr>
        <p:xfrm>
          <a:off x="8241880" y="3994779"/>
          <a:ext cx="3127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15640" progId="Equation.DSMT4">
                  <p:embed/>
                </p:oleObj>
              </mc:Choice>
              <mc:Fallback>
                <p:oleObj name="Equation" r:id="rId19" imgW="164880" imgH="2156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878EDED4-DA74-B954-8FEE-F261A0B3C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41880" y="3994779"/>
                        <a:ext cx="31273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FA6E9D5C-67EC-AF45-FA14-1B281441E662}"/>
              </a:ext>
            </a:extLst>
          </p:cNvPr>
          <p:cNvGrpSpPr/>
          <p:nvPr/>
        </p:nvGrpSpPr>
        <p:grpSpPr>
          <a:xfrm>
            <a:off x="6652853" y="3874895"/>
            <a:ext cx="474959" cy="1758351"/>
            <a:chOff x="6652854" y="3872563"/>
            <a:chExt cx="474959" cy="1758351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EF9CF504-C5B2-8F58-053F-AC7BAFE2A6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36329" y="4390735"/>
              <a:ext cx="882" cy="1240179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84B9B4D2-6E44-5C2E-8DEB-A78B218947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250507"/>
                </p:ext>
              </p:extLst>
            </p:nvPr>
          </p:nvGraphicFramePr>
          <p:xfrm>
            <a:off x="6652854" y="3872563"/>
            <a:ext cx="474959" cy="5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5640" imgH="253800" progId="Equation.DSMT4">
                    <p:embed/>
                  </p:oleObj>
                </mc:Choice>
                <mc:Fallback>
                  <p:oleObj name="Equation" r:id="rId21" imgW="215640" imgH="253800" progId="Equation.DSMT4">
                    <p:embed/>
                    <p:pic>
                      <p:nvPicPr>
                        <p:cNvPr id="5124" name="对象 5123">
                          <a:extLst>
                            <a:ext uri="{FF2B5EF4-FFF2-40B4-BE49-F238E27FC236}">
                              <a16:creationId xmlns:a16="http://schemas.microsoft.com/office/drawing/2014/main" id="{6ADC4BE2-F8AF-85C8-CE9F-CFF1226174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652854" y="3872563"/>
                          <a:ext cx="474959" cy="5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4A8F987-0416-0CE8-0BD4-5A1EC18830A8}"/>
              </a:ext>
            </a:extLst>
          </p:cNvPr>
          <p:cNvGrpSpPr/>
          <p:nvPr/>
        </p:nvGrpSpPr>
        <p:grpSpPr>
          <a:xfrm>
            <a:off x="6900954" y="5211930"/>
            <a:ext cx="1916797" cy="482600"/>
            <a:chOff x="6920834" y="5217362"/>
            <a:chExt cx="1916797" cy="482600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8ABE04E0-1697-4455-3377-824DA6E2CA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877566"/>
                </p:ext>
              </p:extLst>
            </p:nvPr>
          </p:nvGraphicFramePr>
          <p:xfrm>
            <a:off x="8428056" y="5217362"/>
            <a:ext cx="4095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640" imgH="253800" progId="Equation.DSMT4">
                    <p:embed/>
                  </p:oleObj>
                </mc:Choice>
                <mc:Fallback>
                  <p:oleObj name="Equation" r:id="rId23" imgW="215640" imgH="2538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BE051ABF-757F-F667-FAEB-6CBC8E59DA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428056" y="5217362"/>
                          <a:ext cx="4095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4F5FC4C8-7071-5BD0-03A3-60A853F0C073}"/>
                </a:ext>
              </a:extLst>
            </p:cNvPr>
            <p:cNvCxnSpPr>
              <a:cxnSpLocks/>
            </p:cNvCxnSpPr>
            <p:nvPr/>
          </p:nvCxnSpPr>
          <p:spPr>
            <a:xfrm>
              <a:off x="6920834" y="5631669"/>
              <a:ext cx="1477415" cy="0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1A935C7-2C66-C6A8-5035-E1AB6646E6C8}"/>
              </a:ext>
            </a:extLst>
          </p:cNvPr>
          <p:cNvGrpSpPr/>
          <p:nvPr/>
        </p:nvGrpSpPr>
        <p:grpSpPr>
          <a:xfrm>
            <a:off x="6920587" y="4429270"/>
            <a:ext cx="1404287" cy="1200331"/>
            <a:chOff x="6952705" y="4430826"/>
            <a:chExt cx="1404287" cy="1200331"/>
          </a:xfrm>
        </p:grpSpPr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77D34382-9528-D40C-7366-E36F7A647E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49848" y="4430826"/>
              <a:ext cx="0" cy="1178633"/>
            </a:xfrm>
            <a:prstGeom prst="straightConnector1">
              <a:avLst/>
            </a:prstGeom>
            <a:ln w="19050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E37591E5-7666-D574-EE7F-0B33D12382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52705" y="4430826"/>
              <a:ext cx="1404287" cy="120033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918565E7-91CE-1693-2EF1-7AB76332A828}"/>
                </a:ext>
              </a:extLst>
            </p:cNvPr>
            <p:cNvCxnSpPr>
              <a:cxnSpLocks/>
            </p:cNvCxnSpPr>
            <p:nvPr/>
          </p:nvCxnSpPr>
          <p:spPr>
            <a:xfrm>
              <a:off x="6952705" y="4431338"/>
              <a:ext cx="1397143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BBB5EB5B-9770-4149-AAA1-72C94687789D}"/>
              </a:ext>
            </a:extLst>
          </p:cNvPr>
          <p:cNvGrpSpPr/>
          <p:nvPr/>
        </p:nvGrpSpPr>
        <p:grpSpPr>
          <a:xfrm>
            <a:off x="3935876" y="3496506"/>
            <a:ext cx="4413972" cy="465138"/>
            <a:chOff x="301907" y="3541088"/>
            <a:chExt cx="4413972" cy="465138"/>
          </a:xfrm>
        </p:grpSpPr>
        <p:graphicFrame>
          <p:nvGraphicFramePr>
            <p:cNvPr id="9229" name="Object 13">
              <a:extLst>
                <a:ext uri="{FF2B5EF4-FFF2-40B4-BE49-F238E27FC236}">
                  <a16:creationId xmlns:a16="http://schemas.microsoft.com/office/drawing/2014/main" id="{DB0A9B4A-4EE9-F9C9-4316-CC60D0F6A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010004"/>
                </p:ext>
              </p:extLst>
            </p:nvPr>
          </p:nvGraphicFramePr>
          <p:xfrm>
            <a:off x="4114216" y="3541088"/>
            <a:ext cx="6016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79360" imgH="215640" progId="Equation.DSMT4">
                    <p:embed/>
                  </p:oleObj>
                </mc:Choice>
                <mc:Fallback>
                  <p:oleObj name="Equation" r:id="rId25" imgW="279360" imgH="215640" progId="Equation.DSMT4">
                    <p:embed/>
                    <p:pic>
                      <p:nvPicPr>
                        <p:cNvPr id="9229" name="Object 13">
                          <a:extLst>
                            <a:ext uri="{FF2B5EF4-FFF2-40B4-BE49-F238E27FC236}">
                              <a16:creationId xmlns:a16="http://schemas.microsoft.com/office/drawing/2014/main" id="{DB0A9B4A-4EE9-F9C9-4316-CC60D0F6A7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216" y="3541088"/>
                          <a:ext cx="6016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21">
              <a:extLst>
                <a:ext uri="{FF2B5EF4-FFF2-40B4-BE49-F238E27FC236}">
                  <a16:creationId xmlns:a16="http://schemas.microsoft.com/office/drawing/2014/main" id="{3C9B0CF4-CE61-8675-94A6-338BE1BB5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907" y="3544561"/>
              <a:ext cx="41262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感中电压比电流相位超前</a:t>
              </a:r>
            </a:p>
          </p:txBody>
        </p:sp>
      </p:grpSp>
      <p:sp>
        <p:nvSpPr>
          <p:cNvPr id="44" name="TextBox 21">
            <a:extLst>
              <a:ext uri="{FF2B5EF4-FFF2-40B4-BE49-F238E27FC236}">
                <a16:creationId xmlns:a16="http://schemas.microsoft.com/office/drawing/2014/main" id="{22766E9B-2B01-A27B-39A8-EB41AC035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77" y="5155836"/>
            <a:ext cx="144861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等效阻抗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34B8F8D-11F1-87FC-DBEA-5938C5682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59156"/>
              </p:ext>
            </p:extLst>
          </p:nvPr>
        </p:nvGraphicFramePr>
        <p:xfrm>
          <a:off x="5273675" y="6092825"/>
          <a:ext cx="33861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58640" imgH="228600" progId="Equation.DSMT4">
                  <p:embed/>
                </p:oleObj>
              </mc:Choice>
              <mc:Fallback>
                <p:oleObj name="Equation" r:id="rId27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73675" y="6092825"/>
                        <a:ext cx="33861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1">
            <a:extLst>
              <a:ext uri="{FF2B5EF4-FFF2-40B4-BE49-F238E27FC236}">
                <a16:creationId xmlns:a16="http://schemas.microsoft.com/office/drawing/2014/main" id="{8A823313-F494-3CFE-C475-9B947733B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78" y="3505613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纯电阻电压与电流同相位，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E7B70D1-7C81-83F4-868D-63E59CD5154C}"/>
              </a:ext>
            </a:extLst>
          </p:cNvPr>
          <p:cNvGrpSpPr/>
          <p:nvPr/>
        </p:nvGrpSpPr>
        <p:grpSpPr>
          <a:xfrm>
            <a:off x="6890333" y="5630914"/>
            <a:ext cx="2044932" cy="576776"/>
            <a:chOff x="6890333" y="5630914"/>
            <a:chExt cx="2044932" cy="576776"/>
          </a:xfrm>
        </p:grpSpPr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078CE60-00C0-6167-CC30-F27B24243C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398166"/>
                </p:ext>
              </p:extLst>
            </p:nvPr>
          </p:nvGraphicFramePr>
          <p:xfrm>
            <a:off x="8574780" y="5630914"/>
            <a:ext cx="360485" cy="576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203040" progId="Equation.DSMT4">
                    <p:embed/>
                  </p:oleObj>
                </mc:Choice>
                <mc:Fallback>
                  <p:oleObj name="Equation" r:id="rId29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574780" y="5630914"/>
                          <a:ext cx="360485" cy="576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C74E577-6040-5A3A-3CB3-CC6C95658C0C}"/>
                </a:ext>
              </a:extLst>
            </p:cNvPr>
            <p:cNvCxnSpPr>
              <a:cxnSpLocks/>
            </p:cNvCxnSpPr>
            <p:nvPr/>
          </p:nvCxnSpPr>
          <p:spPr>
            <a:xfrm>
              <a:off x="6890333" y="5839622"/>
              <a:ext cx="165860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262D5C6-88B9-19F4-2A33-1EFCD2ADE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22" grpId="0"/>
      <p:bldP spid="9" grpId="0"/>
      <p:bldP spid="16" grpId="0" animBg="1"/>
      <p:bldP spid="43" grpId="0"/>
      <p:bldP spid="44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>
            <a:extLst>
              <a:ext uri="{FF2B5EF4-FFF2-40B4-BE49-F238E27FC236}">
                <a16:creationId xmlns:a16="http://schemas.microsoft.com/office/drawing/2014/main" id="{0FC0A447-D765-E64E-E243-92253887C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8227"/>
            <a:ext cx="35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RC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电路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FA0FEE8F-E498-C70D-F9AA-4339390ED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9712" y="169619"/>
            <a:ext cx="21732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BCE58D1-59CC-5F14-74DC-B0E2F8CF66CE}"/>
              </a:ext>
            </a:extLst>
          </p:cNvPr>
          <p:cNvCxnSpPr>
            <a:cxnSpLocks/>
          </p:cNvCxnSpPr>
          <p:nvPr/>
        </p:nvCxnSpPr>
        <p:spPr>
          <a:xfrm>
            <a:off x="7064671" y="4466058"/>
            <a:ext cx="165860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0ED581CF-EB35-9B51-58EE-C5F71C889264}"/>
              </a:ext>
            </a:extLst>
          </p:cNvPr>
          <p:cNvCxnSpPr>
            <a:cxnSpLocks/>
          </p:cNvCxnSpPr>
          <p:nvPr/>
        </p:nvCxnSpPr>
        <p:spPr>
          <a:xfrm>
            <a:off x="7093671" y="4701741"/>
            <a:ext cx="0" cy="1210408"/>
          </a:xfrm>
          <a:prstGeom prst="straightConnector1">
            <a:avLst/>
          </a:prstGeom>
          <a:ln w="317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A90129D-FC29-76A8-416A-BD8BF5FBB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9333"/>
              </p:ext>
            </p:extLst>
          </p:nvPr>
        </p:nvGraphicFramePr>
        <p:xfrm>
          <a:off x="6589712" y="5542595"/>
          <a:ext cx="474959" cy="5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84B9B4D2-6E44-5C2E-8DEB-A78B21894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9712" y="5542595"/>
                        <a:ext cx="474959" cy="5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ED40A92-2659-72C7-1BC5-B2AC51ED5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13946"/>
              </p:ext>
            </p:extLst>
          </p:nvPr>
        </p:nvGraphicFramePr>
        <p:xfrm>
          <a:off x="8799456" y="4124965"/>
          <a:ext cx="360485" cy="57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078CE60-00C0-6167-CC30-F27B24243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9456" y="4124965"/>
                        <a:ext cx="360485" cy="57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8E1EBDEB-3BA0-D2C9-76A8-73FC98157A94}"/>
              </a:ext>
            </a:extLst>
          </p:cNvPr>
          <p:cNvGrpSpPr/>
          <p:nvPr/>
        </p:nvGrpSpPr>
        <p:grpSpPr>
          <a:xfrm>
            <a:off x="7081853" y="4593518"/>
            <a:ext cx="1861028" cy="482600"/>
            <a:chOff x="7081853" y="4593518"/>
            <a:chExt cx="1861028" cy="48260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717185E1-66F8-4867-A2ED-CCC991917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376925"/>
                </p:ext>
              </p:extLst>
            </p:nvPr>
          </p:nvGraphicFramePr>
          <p:xfrm>
            <a:off x="8533306" y="4593518"/>
            <a:ext cx="4095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253800" progId="Equation.DSMT4">
                    <p:embed/>
                  </p:oleObj>
                </mc:Choice>
                <mc:Fallback>
                  <p:oleObj name="Equation" r:id="rId7" imgW="21564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8ABE04E0-1697-4455-3377-824DA6E2CA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33306" y="4593518"/>
                          <a:ext cx="4095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061DF16-D7DC-0682-7567-9EAA7F7B73BA}"/>
                </a:ext>
              </a:extLst>
            </p:cNvPr>
            <p:cNvCxnSpPr>
              <a:cxnSpLocks/>
            </p:cNvCxnSpPr>
            <p:nvPr/>
          </p:nvCxnSpPr>
          <p:spPr>
            <a:xfrm>
              <a:off x="7081853" y="4701741"/>
              <a:ext cx="1477415" cy="0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BA47EC8-FAC4-0635-1B4A-E48D615DD123}"/>
              </a:ext>
            </a:extLst>
          </p:cNvPr>
          <p:cNvGrpSpPr/>
          <p:nvPr/>
        </p:nvGrpSpPr>
        <p:grpSpPr>
          <a:xfrm>
            <a:off x="7101466" y="4538118"/>
            <a:ext cx="1792996" cy="1538272"/>
            <a:chOff x="7101466" y="4538118"/>
            <a:chExt cx="1792996" cy="1538272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A382D168-0659-CD92-ADBB-BAAA0D0F99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192765"/>
                </p:ext>
              </p:extLst>
            </p:nvPr>
          </p:nvGraphicFramePr>
          <p:xfrm>
            <a:off x="7559310" y="4732613"/>
            <a:ext cx="315601" cy="37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77B209E-3B29-B86B-C781-FF521585A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59310" y="4732613"/>
                          <a:ext cx="315601" cy="371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弧形 6">
              <a:extLst>
                <a:ext uri="{FF2B5EF4-FFF2-40B4-BE49-F238E27FC236}">
                  <a16:creationId xmlns:a16="http://schemas.microsoft.com/office/drawing/2014/main" id="{9B95B9B0-390F-4084-9B06-2E6885D0101B}"/>
                </a:ext>
              </a:extLst>
            </p:cNvPr>
            <p:cNvSpPr/>
            <p:nvPr/>
          </p:nvSpPr>
          <p:spPr>
            <a:xfrm rot="1087782">
              <a:off x="7106780" y="4538118"/>
              <a:ext cx="270305" cy="408762"/>
            </a:xfrm>
            <a:prstGeom prst="arc">
              <a:avLst>
                <a:gd name="adj1" fmla="val 19730566"/>
                <a:gd name="adj2" fmla="val 2579106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B4978B6D-A9EC-1CD5-F58D-2AAF4FB25A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03998" y="4670870"/>
              <a:ext cx="0" cy="1178633"/>
            </a:xfrm>
            <a:prstGeom prst="straightConnector1">
              <a:avLst/>
            </a:prstGeom>
            <a:ln w="19050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0DF3DBC1-A1E7-57EE-2C7F-674695C171D3}"/>
                </a:ext>
              </a:extLst>
            </p:cNvPr>
            <p:cNvCxnSpPr>
              <a:cxnSpLocks/>
            </p:cNvCxnSpPr>
            <p:nvPr/>
          </p:nvCxnSpPr>
          <p:spPr>
            <a:xfrm>
              <a:off x="7101466" y="4713413"/>
              <a:ext cx="1431840" cy="113609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94D2605D-F7D4-DC79-6F81-8F54DB52A9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82016"/>
                </p:ext>
              </p:extLst>
            </p:nvPr>
          </p:nvGraphicFramePr>
          <p:xfrm>
            <a:off x="8581724" y="5665228"/>
            <a:ext cx="312738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54A30976-46E6-BEAC-B957-2AC32AC9A1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81724" y="5665228"/>
                          <a:ext cx="312738" cy="41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402628CF-6401-972C-E846-56D960441310}"/>
                </a:ext>
              </a:extLst>
            </p:cNvPr>
            <p:cNvCxnSpPr>
              <a:cxnSpLocks/>
            </p:cNvCxnSpPr>
            <p:nvPr/>
          </p:nvCxnSpPr>
          <p:spPr>
            <a:xfrm>
              <a:off x="7106855" y="5849503"/>
              <a:ext cx="1397143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1">
            <a:extLst>
              <a:ext uri="{FF2B5EF4-FFF2-40B4-BE49-F238E27FC236}">
                <a16:creationId xmlns:a16="http://schemas.microsoft.com/office/drawing/2014/main" id="{0EF6866D-4F56-294F-547F-A736C351F39E}"/>
              </a:ext>
            </a:extLst>
          </p:cNvPr>
          <p:cNvGrpSpPr>
            <a:grpSpLocks/>
          </p:cNvGrpSpPr>
          <p:nvPr/>
        </p:nvGrpSpPr>
        <p:grpSpPr bwMode="auto">
          <a:xfrm>
            <a:off x="361892" y="1586558"/>
            <a:ext cx="4799962" cy="475699"/>
            <a:chOff x="136" y="1129"/>
            <a:chExt cx="3155" cy="360"/>
          </a:xfrm>
        </p:grpSpPr>
        <p:sp>
          <p:nvSpPr>
            <p:cNvPr id="18" name="Text Box 8">
              <a:extLst>
                <a:ext uri="{FF2B5EF4-FFF2-40B4-BE49-F238E27FC236}">
                  <a16:creationId xmlns:a16="http://schemas.microsoft.com/office/drawing/2014/main" id="{C403DA27-B3BA-D5A6-8A0B-DED7971FA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1129"/>
              <a:ext cx="31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流：</a:t>
              </a:r>
            </a:p>
          </p:txBody>
        </p:sp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284A8967-94E1-3E8A-5E88-DD7800F9D4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819339"/>
                </p:ext>
              </p:extLst>
            </p:nvPr>
          </p:nvGraphicFramePr>
          <p:xfrm>
            <a:off x="800" y="1143"/>
            <a:ext cx="172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079032" imgH="215806" progId="Equation.3">
                    <p:embed/>
                  </p:oleObj>
                </mc:Choice>
                <mc:Fallback>
                  <p:oleObj name="公式" r:id="rId13" imgW="1079032" imgH="215806" progId="Equation.3">
                    <p:embed/>
                    <p:pic>
                      <p:nvPicPr>
                        <p:cNvPr id="9238" name="Object 9">
                          <a:extLst>
                            <a:ext uri="{FF2B5EF4-FFF2-40B4-BE49-F238E27FC236}">
                              <a16:creationId xmlns:a16="http://schemas.microsoft.com/office/drawing/2014/main" id="{18701FF8-DFA9-D683-6CCA-0F157A941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1143"/>
                          <a:ext cx="172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2">
            <a:extLst>
              <a:ext uri="{FF2B5EF4-FFF2-40B4-BE49-F238E27FC236}">
                <a16:creationId xmlns:a16="http://schemas.microsoft.com/office/drawing/2014/main" id="{A8890B0F-427C-8131-278C-4FF8E151DC2F}"/>
              </a:ext>
            </a:extLst>
          </p:cNvPr>
          <p:cNvGrpSpPr>
            <a:grpSpLocks/>
          </p:cNvGrpSpPr>
          <p:nvPr/>
        </p:nvGrpSpPr>
        <p:grpSpPr bwMode="auto">
          <a:xfrm>
            <a:off x="361892" y="2215211"/>
            <a:ext cx="3917950" cy="558801"/>
            <a:chOff x="336" y="1719"/>
            <a:chExt cx="2468" cy="352"/>
          </a:xfrm>
        </p:grpSpPr>
        <p:sp>
          <p:nvSpPr>
            <p:cNvPr id="22" name="Text Box 10">
              <a:extLst>
                <a:ext uri="{FF2B5EF4-FFF2-40B4-BE49-F238E27FC236}">
                  <a16:creationId xmlns:a16="http://schemas.microsoft.com/office/drawing/2014/main" id="{4EFB87AB-2238-E706-80FA-14536D62C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75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压</a:t>
              </a:r>
              <a:r>
                <a:rPr lang="zh-CN" altLang="en-US" sz="2400" dirty="0"/>
                <a:t>：</a:t>
              </a:r>
            </a:p>
          </p:txBody>
        </p:sp>
        <p:graphicFrame>
          <p:nvGraphicFramePr>
            <p:cNvPr id="23" name="Object 12">
              <a:extLst>
                <a:ext uri="{FF2B5EF4-FFF2-40B4-BE49-F238E27FC236}">
                  <a16:creationId xmlns:a16="http://schemas.microsoft.com/office/drawing/2014/main" id="{E08FEB89-6E77-8077-20BD-8C13DDD75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1531"/>
                </p:ext>
              </p:extLst>
            </p:nvPr>
          </p:nvGraphicFramePr>
          <p:xfrm>
            <a:off x="940" y="1719"/>
            <a:ext cx="186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06360" imgH="228600" progId="Equation.DSMT4">
                    <p:embed/>
                  </p:oleObj>
                </mc:Choice>
                <mc:Fallback>
                  <p:oleObj name="Equation" r:id="rId15" imgW="1206360" imgH="22860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19A7321B-2CF3-9946-2DEB-37DA2DD89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719"/>
                          <a:ext cx="186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49827B17-D5E2-0764-3092-65884100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88683"/>
              </p:ext>
            </p:extLst>
          </p:nvPr>
        </p:nvGraphicFramePr>
        <p:xfrm>
          <a:off x="560388" y="3835400"/>
          <a:ext cx="3876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279360" progId="Equation.DSMT4">
                  <p:embed/>
                </p:oleObj>
              </mc:Choice>
              <mc:Fallback>
                <p:oleObj name="Equation" r:id="rId17" imgW="1726920" imgH="279360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A9E637E2-E158-5610-0623-3244356F7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835400"/>
                        <a:ext cx="38766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95519FE2-DFBF-F72E-CE3F-20BE459A4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76280"/>
              </p:ext>
            </p:extLst>
          </p:nvPr>
        </p:nvGraphicFramePr>
        <p:xfrm>
          <a:off x="4468813" y="3683000"/>
          <a:ext cx="2320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444240" progId="Equation.DSMT4">
                  <p:embed/>
                </p:oleObj>
              </mc:Choice>
              <mc:Fallback>
                <p:oleObj name="Equation" r:id="rId19" imgW="1066680" imgH="444240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F9729F31-B7AE-7DFF-321D-626822F66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683000"/>
                        <a:ext cx="2320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D71DB49B-FE7C-C72C-6866-9ACA3CAEE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19388"/>
              </p:ext>
            </p:extLst>
          </p:nvPr>
        </p:nvGraphicFramePr>
        <p:xfrm>
          <a:off x="352425" y="5788025"/>
          <a:ext cx="59213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84400" imgH="431640" progId="Equation.DSMT4">
                  <p:embed/>
                </p:oleObj>
              </mc:Choice>
              <mc:Fallback>
                <p:oleObj name="Equation" r:id="rId21" imgW="2984400" imgH="431640" progId="Equation.DSMT4">
                  <p:embed/>
                  <p:pic>
                    <p:nvPicPr>
                      <p:cNvPr id="9235" name="Object 19">
                        <a:extLst>
                          <a:ext uri="{FF2B5EF4-FFF2-40B4-BE49-F238E27FC236}">
                            <a16:creationId xmlns:a16="http://schemas.microsoft.com/office/drawing/2014/main" id="{2B4062F7-A22B-93DA-725F-F6FC8D167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788025"/>
                        <a:ext cx="59213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5D4906D4-71D9-D868-5646-E5E418D9B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09408"/>
              </p:ext>
            </p:extLst>
          </p:nvPr>
        </p:nvGraphicFramePr>
        <p:xfrm>
          <a:off x="1995488" y="4741863"/>
          <a:ext cx="29892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400" imgH="444240" progId="Equation.DSMT4">
                  <p:embed/>
                </p:oleObj>
              </mc:Choice>
              <mc:Fallback>
                <p:oleObj name="Equation" r:id="rId23" imgW="1409400" imgH="444240" progId="Equation.DSMT4">
                  <p:embed/>
                  <p:pic>
                    <p:nvPicPr>
                      <p:cNvPr id="9236" name="Object 20">
                        <a:extLst>
                          <a:ext uri="{FF2B5EF4-FFF2-40B4-BE49-F238E27FC236}">
                            <a16:creationId xmlns:a16="http://schemas.microsoft.com/office/drawing/2014/main" id="{BD44A031-FAEC-A246-72CB-DA1A641D5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741863"/>
                        <a:ext cx="29892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13ECEEDC-2FED-A2F2-5C61-5AE9D5E541F4}"/>
              </a:ext>
            </a:extLst>
          </p:cNvPr>
          <p:cNvGrpSpPr/>
          <p:nvPr/>
        </p:nvGrpSpPr>
        <p:grpSpPr>
          <a:xfrm>
            <a:off x="361892" y="872331"/>
            <a:ext cx="5334000" cy="528637"/>
            <a:chOff x="361892" y="872331"/>
            <a:chExt cx="5334000" cy="528637"/>
          </a:xfrm>
        </p:grpSpPr>
        <p:graphicFrame>
          <p:nvGraphicFramePr>
            <p:cNvPr id="16" name="Object 6">
              <a:extLst>
                <a:ext uri="{FF2B5EF4-FFF2-40B4-BE49-F238E27FC236}">
                  <a16:creationId xmlns:a16="http://schemas.microsoft.com/office/drawing/2014/main" id="{EE8F21F3-990A-60E1-1B6E-DF0D4A9913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471731"/>
                </p:ext>
              </p:extLst>
            </p:nvPr>
          </p:nvGraphicFramePr>
          <p:xfrm>
            <a:off x="3549592" y="872331"/>
            <a:ext cx="214630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27000" imgH="228600" progId="Equation.DSMT4">
                    <p:embed/>
                  </p:oleObj>
                </mc:Choice>
                <mc:Fallback>
                  <p:oleObj name="Equation" r:id="rId25" imgW="927000" imgH="228600" progId="Equation.DSMT4">
                    <p:embed/>
                    <p:pic>
                      <p:nvPicPr>
                        <p:cNvPr id="9222" name="Object 6">
                          <a:extLst>
                            <a:ext uri="{FF2B5EF4-FFF2-40B4-BE49-F238E27FC236}">
                              <a16:creationId xmlns:a16="http://schemas.microsoft.com/office/drawing/2014/main" id="{DBCC0FCB-5D34-3FA1-7945-0C9DEFFA20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592" y="872331"/>
                          <a:ext cx="2146300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1170275-766A-A62F-0308-3D38D8BA1CE1}"/>
                </a:ext>
              </a:extLst>
            </p:cNvPr>
            <p:cNvSpPr txBox="1"/>
            <p:nvPr/>
          </p:nvSpPr>
          <p:spPr>
            <a:xfrm>
              <a:off x="361892" y="905818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电流的初相位为零</a:t>
              </a: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E07B7D37-A66F-B1E5-9C8C-25127C901CC7}"/>
              </a:ext>
            </a:extLst>
          </p:cNvPr>
          <p:cNvGrpSpPr/>
          <p:nvPr/>
        </p:nvGrpSpPr>
        <p:grpSpPr>
          <a:xfrm>
            <a:off x="381000" y="3003552"/>
            <a:ext cx="4375525" cy="478042"/>
            <a:chOff x="310699" y="3528152"/>
            <a:chExt cx="4375525" cy="478042"/>
          </a:xfrm>
        </p:grpSpPr>
        <p:graphicFrame>
          <p:nvGraphicFramePr>
            <p:cNvPr id="31" name="Object 13">
              <a:extLst>
                <a:ext uri="{FF2B5EF4-FFF2-40B4-BE49-F238E27FC236}">
                  <a16:creationId xmlns:a16="http://schemas.microsoft.com/office/drawing/2014/main" id="{09FC18E9-93D5-BB72-A78A-C886CD01BF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18855"/>
                </p:ext>
              </p:extLst>
            </p:nvPr>
          </p:nvGraphicFramePr>
          <p:xfrm>
            <a:off x="4084561" y="3541056"/>
            <a:ext cx="6016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79360" imgH="215640" progId="Equation.DSMT4">
                    <p:embed/>
                  </p:oleObj>
                </mc:Choice>
                <mc:Fallback>
                  <p:oleObj name="Equation" r:id="rId27" imgW="279360" imgH="215640" progId="Equation.DSMT4">
                    <p:embed/>
                    <p:pic>
                      <p:nvPicPr>
                        <p:cNvPr id="9229" name="Object 13">
                          <a:extLst>
                            <a:ext uri="{FF2B5EF4-FFF2-40B4-BE49-F238E27FC236}">
                              <a16:creationId xmlns:a16="http://schemas.microsoft.com/office/drawing/2014/main" id="{DB0A9B4A-4EE9-F9C9-4316-CC60D0F6A7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561" y="3541056"/>
                          <a:ext cx="6016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21">
              <a:extLst>
                <a:ext uri="{FF2B5EF4-FFF2-40B4-BE49-F238E27FC236}">
                  <a16:creationId xmlns:a16="http://schemas.microsoft.com/office/drawing/2014/main" id="{D9A9622C-8F83-993F-3191-5324932D9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99" y="3528152"/>
              <a:ext cx="41262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容上电压比电流相位落后</a:t>
              </a:r>
            </a:p>
          </p:txBody>
        </p:sp>
      </p:grpSp>
      <p:sp>
        <p:nvSpPr>
          <p:cNvPr id="33" name="TextBox 21">
            <a:extLst>
              <a:ext uri="{FF2B5EF4-FFF2-40B4-BE49-F238E27FC236}">
                <a16:creationId xmlns:a16="http://schemas.microsoft.com/office/drawing/2014/main" id="{3F730C39-031D-86AC-FCE5-960CECCF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392" y="4918324"/>
            <a:ext cx="144861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等效阻抗</a:t>
            </a:r>
          </a:p>
        </p:txBody>
      </p:sp>
      <p:sp>
        <p:nvSpPr>
          <p:cNvPr id="28" name="灯片编号占位符 27">
            <a:extLst>
              <a:ext uri="{FF2B5EF4-FFF2-40B4-BE49-F238E27FC236}">
                <a16:creationId xmlns:a16="http://schemas.microsoft.com/office/drawing/2014/main" id="{8DB1A988-AC7C-74B8-5FE3-759EB86B7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11">
            <a:extLst>
              <a:ext uri="{FF2B5EF4-FFF2-40B4-BE49-F238E27FC236}">
                <a16:creationId xmlns:a16="http://schemas.microsoft.com/office/drawing/2014/main" id="{1EAC624E-D48E-85AA-3B1C-5C9261D10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571" y="150813"/>
            <a:ext cx="2687099" cy="3075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B8C41669-AFD0-FD38-C1C3-EE5D57254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65477"/>
              </p:ext>
            </p:extLst>
          </p:nvPr>
        </p:nvGraphicFramePr>
        <p:xfrm>
          <a:off x="719138" y="5434013"/>
          <a:ext cx="5143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B8C41669-AFD0-FD38-C1C3-EE5D57254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434013"/>
                        <a:ext cx="51435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>
            <a:extLst>
              <a:ext uri="{FF2B5EF4-FFF2-40B4-BE49-F238E27FC236}">
                <a16:creationId xmlns:a16="http://schemas.microsoft.com/office/drawing/2014/main" id="{56F4701D-9315-1894-01F0-87137CC60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8" y="174407"/>
            <a:ext cx="35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RC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电路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357F033B-CAA4-98B3-8EE0-692C37094867}"/>
              </a:ext>
            </a:extLst>
          </p:cNvPr>
          <p:cNvGrpSpPr/>
          <p:nvPr/>
        </p:nvGrpSpPr>
        <p:grpSpPr>
          <a:xfrm>
            <a:off x="433915" y="2248650"/>
            <a:ext cx="5371364" cy="528637"/>
            <a:chOff x="361892" y="883570"/>
            <a:chExt cx="5371364" cy="528637"/>
          </a:xfrm>
        </p:grpSpPr>
        <p:graphicFrame>
          <p:nvGraphicFramePr>
            <p:cNvPr id="3" name="Object 6">
              <a:extLst>
                <a:ext uri="{FF2B5EF4-FFF2-40B4-BE49-F238E27FC236}">
                  <a16:creationId xmlns:a16="http://schemas.microsoft.com/office/drawing/2014/main" id="{7CF65C51-302D-0BDB-495A-6CE8DEAD3E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311078"/>
                </p:ext>
              </p:extLst>
            </p:nvPr>
          </p:nvGraphicFramePr>
          <p:xfrm>
            <a:off x="3410744" y="883570"/>
            <a:ext cx="232251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02960" imgH="228600" progId="Equation.DSMT4">
                    <p:embed/>
                  </p:oleObj>
                </mc:Choice>
                <mc:Fallback>
                  <p:oleObj name="Equation" r:id="rId5" imgW="1002960" imgH="228600" progId="Equation.DSMT4">
                    <p:embed/>
                    <p:pic>
                      <p:nvPicPr>
                        <p:cNvPr id="16" name="Object 6">
                          <a:extLst>
                            <a:ext uri="{FF2B5EF4-FFF2-40B4-BE49-F238E27FC236}">
                              <a16:creationId xmlns:a16="http://schemas.microsoft.com/office/drawing/2014/main" id="{EE8F21F3-990A-60E1-1B6E-DF0D4A991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744" y="883570"/>
                          <a:ext cx="2322512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72D0507F-5214-2FCF-9E7B-FB7BFD81DFCC}"/>
                </a:ext>
              </a:extLst>
            </p:cNvPr>
            <p:cNvSpPr txBox="1"/>
            <p:nvPr/>
          </p:nvSpPr>
          <p:spPr>
            <a:xfrm>
              <a:off x="361892" y="905818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电压的初相位为零</a:t>
              </a: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56F00088-12D0-96A3-B54A-D6ED97DB410C}"/>
              </a:ext>
            </a:extLst>
          </p:cNvPr>
          <p:cNvGrpSpPr>
            <a:grpSpLocks/>
          </p:cNvGrpSpPr>
          <p:nvPr/>
        </p:nvGrpSpPr>
        <p:grpSpPr bwMode="auto">
          <a:xfrm>
            <a:off x="490025" y="1656821"/>
            <a:ext cx="4799962" cy="492877"/>
            <a:chOff x="117" y="1271"/>
            <a:chExt cx="3155" cy="373"/>
          </a:xfrm>
        </p:grpSpPr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ECB70CE9-5E30-2ED1-ACA6-2D4BFFDD0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" y="1271"/>
              <a:ext cx="31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流：</a:t>
              </a: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0DE243F9-0D19-89D9-13C4-1B647F1DF5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856536"/>
                </p:ext>
              </p:extLst>
            </p:nvPr>
          </p:nvGraphicFramePr>
          <p:xfrm>
            <a:off x="764" y="1278"/>
            <a:ext cx="174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91880" imgH="228600" progId="Equation.DSMT4">
                    <p:embed/>
                  </p:oleObj>
                </mc:Choice>
                <mc:Fallback>
                  <p:oleObj name="Equation" r:id="rId7" imgW="1091880" imgH="228600" progId="Equation.DSMT4">
                    <p:embed/>
                    <p:pic>
                      <p:nvPicPr>
                        <p:cNvPr id="20" name="Object 9">
                          <a:extLst>
                            <a:ext uri="{FF2B5EF4-FFF2-40B4-BE49-F238E27FC236}">
                              <a16:creationId xmlns:a16="http://schemas.microsoft.com/office/drawing/2014/main" id="{284A8967-94E1-3E8A-5E88-DD7800F9D4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278"/>
                          <a:ext cx="174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>
            <a:extLst>
              <a:ext uri="{FF2B5EF4-FFF2-40B4-BE49-F238E27FC236}">
                <a16:creationId xmlns:a16="http://schemas.microsoft.com/office/drawing/2014/main" id="{151C51DC-88C9-37E3-2DFF-B488FF9D5DC1}"/>
              </a:ext>
            </a:extLst>
          </p:cNvPr>
          <p:cNvGrpSpPr>
            <a:grpSpLocks/>
          </p:cNvGrpSpPr>
          <p:nvPr/>
        </p:nvGrpSpPr>
        <p:grpSpPr bwMode="auto">
          <a:xfrm>
            <a:off x="490025" y="925690"/>
            <a:ext cx="3924300" cy="558801"/>
            <a:chOff x="345" y="1863"/>
            <a:chExt cx="2472" cy="352"/>
          </a:xfrm>
        </p:grpSpPr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196540DA-1B59-F60E-EC9D-EAAF74F1F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" y="1895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压</a:t>
              </a:r>
              <a:r>
                <a:rPr lang="zh-CN" altLang="en-US" sz="2400" dirty="0"/>
                <a:t>：</a:t>
              </a:r>
            </a:p>
          </p:txBody>
        </p:sp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id="{62FA58CC-113F-AFC3-C885-F0F6D7C0A9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340639"/>
                </p:ext>
              </p:extLst>
            </p:nvPr>
          </p:nvGraphicFramePr>
          <p:xfrm>
            <a:off x="933" y="1863"/>
            <a:ext cx="18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8960" imgH="228600" progId="Equation.DSMT4">
                    <p:embed/>
                  </p:oleObj>
                </mc:Choice>
                <mc:Fallback>
                  <p:oleObj name="Equation" r:id="rId9" imgW="1218960" imgH="228600" progId="Equation.DSMT4">
                    <p:embed/>
                    <p:pic>
                      <p:nvPicPr>
                        <p:cNvPr id="23" name="Object 12">
                          <a:extLst>
                            <a:ext uri="{FF2B5EF4-FFF2-40B4-BE49-F238E27FC236}">
                              <a16:creationId xmlns:a16="http://schemas.microsoft.com/office/drawing/2014/main" id="{E08FEB89-6E77-8077-20BD-8C13DDD753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863"/>
                          <a:ext cx="188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ABE90E1-566D-663B-3B02-13D0EE087D54}"/>
              </a:ext>
            </a:extLst>
          </p:cNvPr>
          <p:cNvCxnSpPr>
            <a:cxnSpLocks/>
          </p:cNvCxnSpPr>
          <p:nvPr/>
        </p:nvCxnSpPr>
        <p:spPr>
          <a:xfrm>
            <a:off x="6886813" y="6377704"/>
            <a:ext cx="165860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C554586-FE93-C339-CF3A-A0AA71078D37}"/>
              </a:ext>
            </a:extLst>
          </p:cNvPr>
          <p:cNvCxnSpPr>
            <a:cxnSpLocks/>
          </p:cNvCxnSpPr>
          <p:nvPr/>
        </p:nvCxnSpPr>
        <p:spPr>
          <a:xfrm flipV="1">
            <a:off x="6929305" y="4963476"/>
            <a:ext cx="1404287" cy="120033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9EF1F67-592B-59C4-E31B-1FDEEA3ADAD8}"/>
              </a:ext>
            </a:extLst>
          </p:cNvPr>
          <p:cNvGrpSpPr/>
          <p:nvPr/>
        </p:nvGrpSpPr>
        <p:grpSpPr>
          <a:xfrm>
            <a:off x="6670870" y="4405213"/>
            <a:ext cx="390525" cy="1758351"/>
            <a:chOff x="6670870" y="4405213"/>
            <a:chExt cx="390525" cy="1758351"/>
          </a:xfrm>
        </p:grpSpPr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D1043908-C1E6-1C3A-BB27-7E39517537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12929" y="4923385"/>
              <a:ext cx="882" cy="1240179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26DF7B7-D5D0-3FA5-5802-10A693A6A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939469"/>
                </p:ext>
              </p:extLst>
            </p:nvPr>
          </p:nvGraphicFramePr>
          <p:xfrm>
            <a:off x="6670870" y="4405213"/>
            <a:ext cx="3905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80" imgH="253800" progId="Equation.DSMT4">
                    <p:embed/>
                  </p:oleObj>
                </mc:Choice>
                <mc:Fallback>
                  <p:oleObj name="Equation" r:id="rId11" imgW="17748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4B9B4D2-6E44-5C2E-8DEB-A78B218947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70870" y="4405213"/>
                          <a:ext cx="390525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8B147E4-FA4D-EDD7-B8C4-96886971B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21239"/>
              </p:ext>
            </p:extLst>
          </p:nvPr>
        </p:nvGraphicFramePr>
        <p:xfrm>
          <a:off x="8539357" y="6124476"/>
          <a:ext cx="46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078CE60-00C0-6167-CC30-F27B24243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9357" y="6124476"/>
                        <a:ext cx="4683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A7B93835-716B-E6B5-7192-00BC00EEFD6A}"/>
              </a:ext>
            </a:extLst>
          </p:cNvPr>
          <p:cNvGrpSpPr/>
          <p:nvPr/>
        </p:nvGrpSpPr>
        <p:grpSpPr>
          <a:xfrm>
            <a:off x="6897434" y="5749826"/>
            <a:ext cx="1880048" cy="482600"/>
            <a:chOff x="6897434" y="5749826"/>
            <a:chExt cx="1880048" cy="482600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147AA508-224B-4155-BE5D-5B05E80C4B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525863"/>
                </p:ext>
              </p:extLst>
            </p:nvPr>
          </p:nvGraphicFramePr>
          <p:xfrm>
            <a:off x="8440932" y="5749826"/>
            <a:ext cx="3365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480" imgH="253800" progId="Equation.DSMT4">
                    <p:embed/>
                  </p:oleObj>
                </mc:Choice>
                <mc:Fallback>
                  <p:oleObj name="Equation" r:id="rId15" imgW="1774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8ABE04E0-1697-4455-3377-824DA6E2CA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440932" y="5749826"/>
                          <a:ext cx="33655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F5F25F1-7B91-DBEE-741A-1AC695AC2279}"/>
                </a:ext>
              </a:extLst>
            </p:cNvPr>
            <p:cNvCxnSpPr>
              <a:cxnSpLocks/>
            </p:cNvCxnSpPr>
            <p:nvPr/>
          </p:nvCxnSpPr>
          <p:spPr>
            <a:xfrm>
              <a:off x="6897434" y="6164319"/>
              <a:ext cx="1477415" cy="0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D0440A65-EF48-D09B-A0BB-277FBC2611F9}"/>
              </a:ext>
            </a:extLst>
          </p:cNvPr>
          <p:cNvGrpSpPr/>
          <p:nvPr/>
        </p:nvGrpSpPr>
        <p:grpSpPr>
          <a:xfrm>
            <a:off x="6929305" y="4540151"/>
            <a:ext cx="1565602" cy="1745629"/>
            <a:chOff x="6929305" y="4540151"/>
            <a:chExt cx="1565602" cy="1745629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F938B306-CC25-F58E-B16B-C12714264C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912492"/>
                </p:ext>
              </p:extLst>
            </p:nvPr>
          </p:nvGraphicFramePr>
          <p:xfrm>
            <a:off x="7298102" y="5841679"/>
            <a:ext cx="315601" cy="37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77B209E-3B29-B86B-C781-FF521585A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298102" y="5841679"/>
                          <a:ext cx="315601" cy="371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8924A872-ADEC-0F4A-B337-F1490659C8CF}"/>
                </a:ext>
              </a:extLst>
            </p:cNvPr>
            <p:cNvSpPr/>
            <p:nvPr/>
          </p:nvSpPr>
          <p:spPr>
            <a:xfrm rot="20460125">
              <a:off x="6972100" y="5877018"/>
              <a:ext cx="270305" cy="408762"/>
            </a:xfrm>
            <a:prstGeom prst="arc">
              <a:avLst>
                <a:gd name="adj1" fmla="val 19730566"/>
                <a:gd name="adj2" fmla="val 2579106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2D16C5A7-549B-24F4-10BC-AD0D7C031D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6448" y="4963476"/>
              <a:ext cx="0" cy="1178633"/>
            </a:xfrm>
            <a:prstGeom prst="straightConnector1">
              <a:avLst/>
            </a:prstGeom>
            <a:ln w="19050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BA77F060-A54E-264F-FDC4-92646D1F46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870448"/>
                </p:ext>
              </p:extLst>
            </p:nvPr>
          </p:nvGraphicFramePr>
          <p:xfrm>
            <a:off x="8253607" y="4540151"/>
            <a:ext cx="2413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203040" progId="Equation.DSMT4">
                    <p:embed/>
                  </p:oleObj>
                </mc:Choice>
                <mc:Fallback>
                  <p:oleObj name="Equation" r:id="rId19" imgW="126720" imgH="20304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54A30976-46E6-BEAC-B957-2AC32AC9A1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53607" y="4540151"/>
                          <a:ext cx="241300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FCC026B-8735-C997-56AF-AEE34BDA5468}"/>
                </a:ext>
              </a:extLst>
            </p:cNvPr>
            <p:cNvCxnSpPr>
              <a:cxnSpLocks/>
            </p:cNvCxnSpPr>
            <p:nvPr/>
          </p:nvCxnSpPr>
          <p:spPr>
            <a:xfrm>
              <a:off x="6929305" y="4963988"/>
              <a:ext cx="1397143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1C9AEB45-E8B1-6060-9E13-74DE3F281347}"/>
              </a:ext>
            </a:extLst>
          </p:cNvPr>
          <p:cNvGrpSpPr/>
          <p:nvPr/>
        </p:nvGrpSpPr>
        <p:grpSpPr>
          <a:xfrm>
            <a:off x="346560" y="2892922"/>
            <a:ext cx="4375525" cy="478042"/>
            <a:chOff x="310699" y="3528152"/>
            <a:chExt cx="4375525" cy="478042"/>
          </a:xfrm>
        </p:grpSpPr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49C957F3-CA94-DFED-41A5-55D41969D6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969670"/>
                </p:ext>
              </p:extLst>
            </p:nvPr>
          </p:nvGraphicFramePr>
          <p:xfrm>
            <a:off x="4084561" y="3541056"/>
            <a:ext cx="6016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360" imgH="215640" progId="Equation.DSMT4">
                    <p:embed/>
                  </p:oleObj>
                </mc:Choice>
                <mc:Fallback>
                  <p:oleObj name="Equation" r:id="rId21" imgW="279360" imgH="215640" progId="Equation.DSMT4">
                    <p:embed/>
                    <p:pic>
                      <p:nvPicPr>
                        <p:cNvPr id="31" name="Object 13">
                          <a:extLst>
                            <a:ext uri="{FF2B5EF4-FFF2-40B4-BE49-F238E27FC236}">
                              <a16:creationId xmlns:a16="http://schemas.microsoft.com/office/drawing/2014/main" id="{09FC18E9-93D5-BB72-A78A-C886CD01B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561" y="3541056"/>
                          <a:ext cx="6016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1">
              <a:extLst>
                <a:ext uri="{FF2B5EF4-FFF2-40B4-BE49-F238E27FC236}">
                  <a16:creationId xmlns:a16="http://schemas.microsoft.com/office/drawing/2014/main" id="{245A7A29-1406-1D91-4FF2-45FB296AA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99" y="3528152"/>
              <a:ext cx="41262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容上电流比电压相位超前</a:t>
              </a: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E89116D-CEA1-313C-C82C-2653DCB18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57151"/>
              </p:ext>
            </p:extLst>
          </p:nvPr>
        </p:nvGraphicFramePr>
        <p:xfrm>
          <a:off x="395414" y="3585857"/>
          <a:ext cx="2014254" cy="62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600" imgH="291960" progId="Equation.DSMT4">
                  <p:embed/>
                </p:oleObj>
              </mc:Choice>
              <mc:Fallback>
                <p:oleObj name="Equation" r:id="rId23" imgW="939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5414" y="3585857"/>
                        <a:ext cx="2014254" cy="62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229BCAB-1404-E1A7-C57B-6361F90C5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1117"/>
              </p:ext>
            </p:extLst>
          </p:nvPr>
        </p:nvGraphicFramePr>
        <p:xfrm>
          <a:off x="2409668" y="3480905"/>
          <a:ext cx="2419653" cy="90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46040" imgH="558720" progId="Equation.DSMT4">
                  <p:embed/>
                </p:oleObj>
              </mc:Choice>
              <mc:Fallback>
                <p:oleObj name="Equation" r:id="rId25" imgW="1346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9668" y="3480905"/>
                        <a:ext cx="2419653" cy="90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01A812D-ABA1-ECFD-C495-C6ABDCF4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43638"/>
              </p:ext>
            </p:extLst>
          </p:nvPr>
        </p:nvGraphicFramePr>
        <p:xfrm>
          <a:off x="4956541" y="3522808"/>
          <a:ext cx="2107484" cy="81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3000" imgH="444240" progId="Equation.DSMT4">
                  <p:embed/>
                </p:oleObj>
              </mc:Choice>
              <mc:Fallback>
                <p:oleObj name="Equation" r:id="rId27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56541" y="3522808"/>
                        <a:ext cx="2107484" cy="81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3E3E2BF-26A1-8EE4-97CF-1DA69A7CF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98294"/>
              </p:ext>
            </p:extLst>
          </p:nvPr>
        </p:nvGraphicFramePr>
        <p:xfrm>
          <a:off x="394543" y="4413945"/>
          <a:ext cx="2417007" cy="102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8320" imgH="634680" progId="Equation.DSMT4">
                  <p:embed/>
                </p:oleObj>
              </mc:Choice>
              <mc:Fallback>
                <p:oleObj name="Equation" r:id="rId29" imgW="1498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4543" y="4413945"/>
                        <a:ext cx="2417007" cy="102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CA398C2-4622-F996-80E9-E810EBEC8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3040"/>
              </p:ext>
            </p:extLst>
          </p:nvPr>
        </p:nvGraphicFramePr>
        <p:xfrm>
          <a:off x="3489325" y="6410325"/>
          <a:ext cx="25765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6360" imgH="203040" progId="Equation.DSMT4">
                  <p:embed/>
                </p:oleObj>
              </mc:Choice>
              <mc:Fallback>
                <p:oleObj name="Equation" r:id="rId31" imgW="120636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A34B8F8D-11F1-87FC-DBEA-5938C5682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489325" y="6410325"/>
                        <a:ext cx="2576513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>
            <a:extLst>
              <a:ext uri="{FF2B5EF4-FFF2-40B4-BE49-F238E27FC236}">
                <a16:creationId xmlns:a16="http://schemas.microsoft.com/office/drawing/2014/main" id="{910B2DBE-1734-44BE-A721-D3E10EEE8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9" name="Picture 7">
            <a:extLst>
              <a:ext uri="{FF2B5EF4-FFF2-40B4-BE49-F238E27FC236}">
                <a16:creationId xmlns:a16="http://schemas.microsoft.com/office/drawing/2014/main" id="{90313C32-9BDB-C2DE-6505-E3831EF17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7200"/>
            <a:ext cx="2292350" cy="276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47F95EEC-C998-9910-CCB8-6B12567C8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23905"/>
              </p:ext>
            </p:extLst>
          </p:nvPr>
        </p:nvGraphicFramePr>
        <p:xfrm>
          <a:off x="412067" y="5334149"/>
          <a:ext cx="5535529" cy="90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47F95EEC-C998-9910-CCB8-6B12567C8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67" y="5334149"/>
                        <a:ext cx="5535529" cy="903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3D1A4797-3459-BE99-8C86-867CDEE7A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55738"/>
              </p:ext>
            </p:extLst>
          </p:nvPr>
        </p:nvGraphicFramePr>
        <p:xfrm>
          <a:off x="420680" y="4488373"/>
          <a:ext cx="2766509" cy="90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469800" progId="Equation.DSMT4">
                  <p:embed/>
                </p:oleObj>
              </mc:Choice>
              <mc:Fallback>
                <p:oleObj name="Equation" r:id="rId5" imgW="1434960" imgH="469800" progId="Equation.DSMT4">
                  <p:embed/>
                  <p:pic>
                    <p:nvPicPr>
                      <p:cNvPr id="22547" name="Object 19">
                        <a:extLst>
                          <a:ext uri="{FF2B5EF4-FFF2-40B4-BE49-F238E27FC236}">
                            <a16:creationId xmlns:a16="http://schemas.microsoft.com/office/drawing/2014/main" id="{3D1A4797-3459-BE99-8C86-867CDEE7A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0" y="4488373"/>
                        <a:ext cx="2766509" cy="90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5270EFA-D084-C7F6-8C3B-6B405F443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88280"/>
              </p:ext>
            </p:extLst>
          </p:nvPr>
        </p:nvGraphicFramePr>
        <p:xfrm>
          <a:off x="8408094" y="5015118"/>
          <a:ext cx="336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47AA508-224B-4155-BE5D-5B05E80C4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8094" y="5015118"/>
                        <a:ext cx="3365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D0D2B3D5-ED80-1B28-6E35-6A262BB39904}"/>
              </a:ext>
            </a:extLst>
          </p:cNvPr>
          <p:cNvGrpSpPr/>
          <p:nvPr/>
        </p:nvGrpSpPr>
        <p:grpSpPr>
          <a:xfrm>
            <a:off x="6691934" y="5071691"/>
            <a:ext cx="363537" cy="1678565"/>
            <a:chOff x="6691934" y="5071691"/>
            <a:chExt cx="363537" cy="1678565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4D00336D-C961-F5B1-217A-F1DA75D16429}"/>
                </a:ext>
              </a:extLst>
            </p:cNvPr>
            <p:cNvCxnSpPr>
              <a:cxnSpLocks/>
            </p:cNvCxnSpPr>
            <p:nvPr/>
          </p:nvCxnSpPr>
          <p:spPr>
            <a:xfrm>
              <a:off x="6949940" y="5071691"/>
              <a:ext cx="16377" cy="1251976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B8907E2-FBC7-DDFD-A678-E3423F209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934521"/>
                </p:ext>
              </p:extLst>
            </p:nvPr>
          </p:nvGraphicFramePr>
          <p:xfrm>
            <a:off x="6691934" y="6191456"/>
            <a:ext cx="36353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253800" progId="Equation.DSMT4">
                    <p:embed/>
                  </p:oleObj>
                </mc:Choice>
                <mc:Fallback>
                  <p:oleObj name="Equation" r:id="rId9" imgW="164880" imgH="253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26DF7B7-D5D0-3FA5-5802-10A693A6A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91934" y="6191456"/>
                          <a:ext cx="363537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E446B5F-F8C8-9313-E0E2-08FF0AAD2F71}"/>
              </a:ext>
            </a:extLst>
          </p:cNvPr>
          <p:cNvGrpSpPr/>
          <p:nvPr/>
        </p:nvGrpSpPr>
        <p:grpSpPr>
          <a:xfrm>
            <a:off x="6923825" y="4565856"/>
            <a:ext cx="2120857" cy="612775"/>
            <a:chOff x="6923825" y="4565856"/>
            <a:chExt cx="2120857" cy="612775"/>
          </a:xfrm>
        </p:grpSpPr>
        <p:cxnSp>
          <p:nvCxnSpPr>
            <p:cNvPr id="2" name="直接箭头连接符 1">
              <a:extLst>
                <a:ext uri="{FF2B5EF4-FFF2-40B4-BE49-F238E27FC236}">
                  <a16:creationId xmlns:a16="http://schemas.microsoft.com/office/drawing/2014/main" id="{B08F379C-AB78-4316-ED04-BC8A1374AB1C}"/>
                </a:ext>
              </a:extLst>
            </p:cNvPr>
            <p:cNvCxnSpPr>
              <a:cxnSpLocks/>
            </p:cNvCxnSpPr>
            <p:nvPr/>
          </p:nvCxnSpPr>
          <p:spPr>
            <a:xfrm>
              <a:off x="6923825" y="4819084"/>
              <a:ext cx="165860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132F3B8-AECE-40BD-73FE-BD350EE4F5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432320"/>
                </p:ext>
              </p:extLst>
            </p:nvPr>
          </p:nvGraphicFramePr>
          <p:xfrm>
            <a:off x="8576369" y="4565856"/>
            <a:ext cx="468313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E8B147E4-FA4D-EDD7-B8C4-96886971B2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76369" y="4565856"/>
                          <a:ext cx="468313" cy="61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6B9818E-0340-587C-C149-3E6CBFB5BF6B}"/>
              </a:ext>
            </a:extLst>
          </p:cNvPr>
          <p:cNvCxnSpPr>
            <a:cxnSpLocks/>
          </p:cNvCxnSpPr>
          <p:nvPr/>
        </p:nvCxnSpPr>
        <p:spPr>
          <a:xfrm>
            <a:off x="6926180" y="5071691"/>
            <a:ext cx="1477415" cy="0"/>
          </a:xfrm>
          <a:prstGeom prst="straightConnector1">
            <a:avLst/>
          </a:prstGeom>
          <a:ln w="317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DFA33FB2-A2E3-25B3-6183-9CB3DECFE692}"/>
              </a:ext>
            </a:extLst>
          </p:cNvPr>
          <p:cNvGrpSpPr/>
          <p:nvPr/>
        </p:nvGrpSpPr>
        <p:grpSpPr>
          <a:xfrm>
            <a:off x="6937265" y="4930634"/>
            <a:ext cx="1744826" cy="1548590"/>
            <a:chOff x="6937265" y="4930634"/>
            <a:chExt cx="1744826" cy="154859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07FD6977-F67D-F8E4-D4A8-911ACECB15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867757"/>
                </p:ext>
              </p:extLst>
            </p:nvPr>
          </p:nvGraphicFramePr>
          <p:xfrm>
            <a:off x="7270485" y="5072096"/>
            <a:ext cx="315601" cy="37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F938B306-CC25-F58E-B16B-C12714264C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70485" y="5072096"/>
                          <a:ext cx="315601" cy="371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A7B5A27E-E04A-23B3-E2E0-3DB6869B3B3A}"/>
                </a:ext>
              </a:extLst>
            </p:cNvPr>
            <p:cNvSpPr/>
            <p:nvPr/>
          </p:nvSpPr>
          <p:spPr>
            <a:xfrm rot="889204">
              <a:off x="6950926" y="4930634"/>
              <a:ext cx="270305" cy="408762"/>
            </a:xfrm>
            <a:prstGeom prst="arc">
              <a:avLst>
                <a:gd name="adj1" fmla="val 19730566"/>
                <a:gd name="adj2" fmla="val 2579106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10C850BC-E2DF-9219-0D9C-BFFBE6E57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54801" y="5071690"/>
              <a:ext cx="0" cy="1178633"/>
            </a:xfrm>
            <a:prstGeom prst="straightConnector1">
              <a:avLst/>
            </a:prstGeom>
            <a:ln w="19050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A09A4F7F-22DF-059B-A807-BD724AD59C12}"/>
                </a:ext>
              </a:extLst>
            </p:cNvPr>
            <p:cNvCxnSpPr>
              <a:cxnSpLocks/>
            </p:cNvCxnSpPr>
            <p:nvPr/>
          </p:nvCxnSpPr>
          <p:spPr>
            <a:xfrm>
              <a:off x="6937265" y="5071690"/>
              <a:ext cx="1474004" cy="119918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1D5E45BE-02C4-D6FE-3D2D-B74812787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616497"/>
                </p:ext>
              </p:extLst>
            </p:nvPr>
          </p:nvGraphicFramePr>
          <p:xfrm>
            <a:off x="8440791" y="6093462"/>
            <a:ext cx="2413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203040" progId="Equation.DSMT4">
                    <p:embed/>
                  </p:oleObj>
                </mc:Choice>
                <mc:Fallback>
                  <p:oleObj name="Equation" r:id="rId15" imgW="126720" imgH="2030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BA77F060-A54E-264F-FDC4-92646D1F46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440791" y="6093462"/>
                          <a:ext cx="241300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7DA4ECC-ACC0-CB9D-D358-8820B2804166}"/>
                </a:ext>
              </a:extLst>
            </p:cNvPr>
            <p:cNvCxnSpPr>
              <a:cxnSpLocks/>
            </p:cNvCxnSpPr>
            <p:nvPr/>
          </p:nvCxnSpPr>
          <p:spPr>
            <a:xfrm>
              <a:off x="6975695" y="6270876"/>
              <a:ext cx="1397143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 Box 4">
            <a:extLst>
              <a:ext uri="{FF2B5EF4-FFF2-40B4-BE49-F238E27FC236}">
                <a16:creationId xmlns:a16="http://schemas.microsoft.com/office/drawing/2014/main" id="{DD258720-3453-3CD7-0453-1E126D78B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8227"/>
            <a:ext cx="35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RL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电路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E2DEC757-7C97-3585-FDCB-5CE4AC5A4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40250"/>
              </p:ext>
            </p:extLst>
          </p:nvPr>
        </p:nvGraphicFramePr>
        <p:xfrm>
          <a:off x="3446837" y="2152626"/>
          <a:ext cx="23225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228600" progId="Equation.DSMT4">
                  <p:embed/>
                </p:oleObj>
              </mc:Choice>
              <mc:Fallback>
                <p:oleObj name="Equation" r:id="rId17" imgW="1002960" imgH="22860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7CF65C51-302D-0BDB-495A-6CE8DEAD3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837" y="2152626"/>
                        <a:ext cx="23225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5DE3E10-1CD0-405B-DA0A-216EC667D5D7}"/>
              </a:ext>
            </a:extLst>
          </p:cNvPr>
          <p:cNvSpPr txBox="1"/>
          <p:nvPr/>
        </p:nvSpPr>
        <p:spPr>
          <a:xfrm>
            <a:off x="420680" y="2185883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电压的初相位为零</a:t>
            </a:r>
          </a:p>
        </p:txBody>
      </p:sp>
      <p:grpSp>
        <p:nvGrpSpPr>
          <p:cNvPr id="17" name="Group 21">
            <a:extLst>
              <a:ext uri="{FF2B5EF4-FFF2-40B4-BE49-F238E27FC236}">
                <a16:creationId xmlns:a16="http://schemas.microsoft.com/office/drawing/2014/main" id="{18E142CC-61C2-E302-84CE-6F2B94E1F6B6}"/>
              </a:ext>
            </a:extLst>
          </p:cNvPr>
          <p:cNvGrpSpPr>
            <a:grpSpLocks/>
          </p:cNvGrpSpPr>
          <p:nvPr/>
        </p:nvGrpSpPr>
        <p:grpSpPr bwMode="auto">
          <a:xfrm>
            <a:off x="496953" y="1595909"/>
            <a:ext cx="4799962" cy="492877"/>
            <a:chOff x="117" y="1271"/>
            <a:chExt cx="3155" cy="373"/>
          </a:xfrm>
        </p:grpSpPr>
        <p:sp>
          <p:nvSpPr>
            <p:cNvPr id="18" name="Text Box 8">
              <a:extLst>
                <a:ext uri="{FF2B5EF4-FFF2-40B4-BE49-F238E27FC236}">
                  <a16:creationId xmlns:a16="http://schemas.microsoft.com/office/drawing/2014/main" id="{0BC68CDB-E9C8-FA97-DD4D-F827AFB55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" y="1271"/>
              <a:ext cx="315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流：</a:t>
              </a:r>
            </a:p>
          </p:txBody>
        </p:sp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id="{14788C96-D106-5271-8ED1-50678BFA3B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699371"/>
                </p:ext>
              </p:extLst>
            </p:nvPr>
          </p:nvGraphicFramePr>
          <p:xfrm>
            <a:off x="764" y="1278"/>
            <a:ext cx="174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91880" imgH="228600" progId="Equation.DSMT4">
                    <p:embed/>
                  </p:oleObj>
                </mc:Choice>
                <mc:Fallback>
                  <p:oleObj name="Equation" r:id="rId19" imgW="1091880" imgH="228600" progId="Equation.DSMT4">
                    <p:embed/>
                    <p:pic>
                      <p:nvPicPr>
                        <p:cNvPr id="7" name="Object 9">
                          <a:extLst>
                            <a:ext uri="{FF2B5EF4-FFF2-40B4-BE49-F238E27FC236}">
                              <a16:creationId xmlns:a16="http://schemas.microsoft.com/office/drawing/2014/main" id="{0DE243F9-0D19-89D9-13C4-1B647F1DF5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278"/>
                          <a:ext cx="174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2">
            <a:extLst>
              <a:ext uri="{FF2B5EF4-FFF2-40B4-BE49-F238E27FC236}">
                <a16:creationId xmlns:a16="http://schemas.microsoft.com/office/drawing/2014/main" id="{88D995AB-89B1-442E-97A0-C4D8B7DBBCD0}"/>
              </a:ext>
            </a:extLst>
          </p:cNvPr>
          <p:cNvGrpSpPr>
            <a:grpSpLocks/>
          </p:cNvGrpSpPr>
          <p:nvPr/>
        </p:nvGrpSpPr>
        <p:grpSpPr bwMode="auto">
          <a:xfrm>
            <a:off x="496953" y="930833"/>
            <a:ext cx="3924300" cy="558801"/>
            <a:chOff x="345" y="1863"/>
            <a:chExt cx="2472" cy="352"/>
          </a:xfrm>
        </p:grpSpPr>
        <p:sp>
          <p:nvSpPr>
            <p:cNvPr id="21" name="Text Box 10">
              <a:extLst>
                <a:ext uri="{FF2B5EF4-FFF2-40B4-BE49-F238E27FC236}">
                  <a16:creationId xmlns:a16="http://schemas.microsoft.com/office/drawing/2014/main" id="{09D00C68-6F24-0820-E04A-A3BD8E4F0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" y="1895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压</a:t>
              </a:r>
              <a:r>
                <a:rPr lang="zh-CN" altLang="en-US" sz="2400" dirty="0"/>
                <a:t>：</a:t>
              </a:r>
            </a:p>
          </p:txBody>
        </p:sp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id="{58D86BF1-5E0B-8B36-5936-58B3CFE7F9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70168"/>
                </p:ext>
              </p:extLst>
            </p:nvPr>
          </p:nvGraphicFramePr>
          <p:xfrm>
            <a:off x="933" y="1863"/>
            <a:ext cx="18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18960" imgH="228600" progId="Equation.DSMT4">
                    <p:embed/>
                  </p:oleObj>
                </mc:Choice>
                <mc:Fallback>
                  <p:oleObj name="Equation" r:id="rId21" imgW="1218960" imgH="228600" progId="Equation.DSMT4">
                    <p:embed/>
                    <p:pic>
                      <p:nvPicPr>
                        <p:cNvPr id="10" name="Object 12">
                          <a:extLst>
                            <a:ext uri="{FF2B5EF4-FFF2-40B4-BE49-F238E27FC236}">
                              <a16:creationId xmlns:a16="http://schemas.microsoft.com/office/drawing/2014/main" id="{62FA58CC-113F-AFC3-C885-F0F6D7C0A9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863"/>
                          <a:ext cx="188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AE7D4EE0-98C6-96E0-A228-D8B1D66C83BE}"/>
              </a:ext>
            </a:extLst>
          </p:cNvPr>
          <p:cNvGrpSpPr/>
          <p:nvPr/>
        </p:nvGrpSpPr>
        <p:grpSpPr>
          <a:xfrm>
            <a:off x="479238" y="2774711"/>
            <a:ext cx="4375525" cy="478042"/>
            <a:chOff x="310699" y="3528152"/>
            <a:chExt cx="4375525" cy="478042"/>
          </a:xfrm>
        </p:grpSpPr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2FF0770A-8F78-0D0B-93AE-662524AE21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825724"/>
                </p:ext>
              </p:extLst>
            </p:nvPr>
          </p:nvGraphicFramePr>
          <p:xfrm>
            <a:off x="4084561" y="3541056"/>
            <a:ext cx="6016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79360" imgH="215640" progId="Equation.DSMT4">
                    <p:embed/>
                  </p:oleObj>
                </mc:Choice>
                <mc:Fallback>
                  <p:oleObj name="Equation" r:id="rId23" imgW="279360" imgH="215640" progId="Equation.DSMT4">
                    <p:embed/>
                    <p:pic>
                      <p:nvPicPr>
                        <p:cNvPr id="24" name="Object 13">
                          <a:extLst>
                            <a:ext uri="{FF2B5EF4-FFF2-40B4-BE49-F238E27FC236}">
                              <a16:creationId xmlns:a16="http://schemas.microsoft.com/office/drawing/2014/main" id="{49C957F3-CA94-DFED-41A5-55D41969D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561" y="3541056"/>
                          <a:ext cx="6016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1">
              <a:extLst>
                <a:ext uri="{FF2B5EF4-FFF2-40B4-BE49-F238E27FC236}">
                  <a16:creationId xmlns:a16="http://schemas.microsoft.com/office/drawing/2014/main" id="{F980DA48-AF1D-3B0D-D0FE-8E0CE9022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99" y="3528152"/>
              <a:ext cx="41262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感上电流比电压相位落后</a:t>
              </a: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4E29503-43B5-C7E6-9E0B-76296FBE1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43756"/>
              </p:ext>
            </p:extLst>
          </p:nvPr>
        </p:nvGraphicFramePr>
        <p:xfrm>
          <a:off x="374650" y="3638550"/>
          <a:ext cx="1987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7000" imgH="291960" progId="Equation.DSMT4">
                  <p:embed/>
                </p:oleObj>
              </mc:Choice>
              <mc:Fallback>
                <p:oleObj name="Equation" r:id="rId25" imgW="92700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E89116D-CEA1-313C-C82C-2653DCB18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4650" y="3638550"/>
                        <a:ext cx="19875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BB63FF4-625F-A959-61CB-0FC2BFD1D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19044"/>
              </p:ext>
            </p:extLst>
          </p:nvPr>
        </p:nvGraphicFramePr>
        <p:xfrm>
          <a:off x="2552089" y="3512105"/>
          <a:ext cx="2214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31560" imgH="507960" progId="Equation.DSMT4">
                  <p:embed/>
                </p:oleObj>
              </mc:Choice>
              <mc:Fallback>
                <p:oleObj name="Equation" r:id="rId27" imgW="1231560" imgH="5079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229BCAB-1404-E1A7-C57B-6361F90C5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52089" y="3512105"/>
                        <a:ext cx="2214563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F403B2C-5C69-51D4-F928-E3781A819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48152"/>
              </p:ext>
            </p:extLst>
          </p:nvPr>
        </p:nvGraphicFramePr>
        <p:xfrm>
          <a:off x="4722085" y="3512105"/>
          <a:ext cx="1919165" cy="82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80800" imgH="507960" progId="Equation.DSMT4">
                  <p:embed/>
                </p:oleObj>
              </mc:Choice>
              <mc:Fallback>
                <p:oleObj name="Equation" r:id="rId29" imgW="1180800" imgH="507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01A812D-ABA1-ECFD-C495-C6ABDCF41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22085" y="3512105"/>
                        <a:ext cx="1919165" cy="82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C6C2BCC-B673-6D0B-D68E-5341CDF20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96932"/>
              </p:ext>
            </p:extLst>
          </p:nvPr>
        </p:nvGraphicFramePr>
        <p:xfrm>
          <a:off x="3256475" y="6323667"/>
          <a:ext cx="2631049" cy="43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31560" imgH="203040" progId="Equation.DSMT4">
                  <p:embed/>
                </p:oleObj>
              </mc:Choice>
              <mc:Fallback>
                <p:oleObj name="Equation" r:id="rId31" imgW="123156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CA398C2-4622-F996-80E9-E810EBEC8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56475" y="6323667"/>
                        <a:ext cx="2631049" cy="433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灯片编号占位符 31">
            <a:extLst>
              <a:ext uri="{FF2B5EF4-FFF2-40B4-BE49-F238E27FC236}">
                <a16:creationId xmlns:a16="http://schemas.microsoft.com/office/drawing/2014/main" id="{8225BA6C-22B3-E89E-FEEB-CF8176E69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1EDD6A2F-41EF-CC92-64B4-BBDFA17BB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8" y="518701"/>
            <a:ext cx="48017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：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或并联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21A6033-BA49-C918-DAD4-25843D5EF325}"/>
              </a:ext>
            </a:extLst>
          </p:cNvPr>
          <p:cNvGrpSpPr/>
          <p:nvPr/>
        </p:nvGrpSpPr>
        <p:grpSpPr>
          <a:xfrm>
            <a:off x="1852859" y="1618801"/>
            <a:ext cx="4909891" cy="4326168"/>
            <a:chOff x="1690934" y="2284182"/>
            <a:chExt cx="2881066" cy="2776353"/>
          </a:xfrm>
        </p:grpSpPr>
        <p:cxnSp>
          <p:nvCxnSpPr>
            <p:cNvPr id="2" name="直接箭头连接符 1">
              <a:extLst>
                <a:ext uri="{FF2B5EF4-FFF2-40B4-BE49-F238E27FC236}">
                  <a16:creationId xmlns:a16="http://schemas.microsoft.com/office/drawing/2014/main" id="{B2118004-4351-242F-6D31-0247F6B6359F}"/>
                </a:ext>
              </a:extLst>
            </p:cNvPr>
            <p:cNvCxnSpPr>
              <a:cxnSpLocks/>
            </p:cNvCxnSpPr>
            <p:nvPr/>
          </p:nvCxnSpPr>
          <p:spPr>
            <a:xfrm>
              <a:off x="2599981" y="4280240"/>
              <a:ext cx="165860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E65BE2E1-B83E-F245-FAC5-B68E7B78AB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08497" y="2775975"/>
              <a:ext cx="882" cy="1240179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661FABDC-8E55-9225-D0B7-378EA78819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802167"/>
                </p:ext>
              </p:extLst>
            </p:nvPr>
          </p:nvGraphicFramePr>
          <p:xfrm>
            <a:off x="2962861" y="3695242"/>
            <a:ext cx="315601" cy="37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DSMT4">
                    <p:embed/>
                  </p:oleObj>
                </mc:Choice>
                <mc:Fallback>
                  <p:oleObj name="Equation" r:id="rId2" imgW="139680" imgH="1648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77B209E-3B29-B86B-C781-FF521585A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62861" y="3695242"/>
                          <a:ext cx="315601" cy="371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A215BDD4-E5F1-5762-2718-760FD08ED2B9}"/>
                </a:ext>
              </a:extLst>
            </p:cNvPr>
            <p:cNvSpPr/>
            <p:nvPr/>
          </p:nvSpPr>
          <p:spPr>
            <a:xfrm rot="20460125">
              <a:off x="2555336" y="3741096"/>
              <a:ext cx="270305" cy="408762"/>
            </a:xfrm>
            <a:prstGeom prst="arc">
              <a:avLst>
                <a:gd name="adj1" fmla="val 19730566"/>
                <a:gd name="adj2" fmla="val 2579106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08F2FA25-F999-7ECA-AD83-5B2521FF18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815391"/>
                </p:ext>
              </p:extLst>
            </p:nvPr>
          </p:nvGraphicFramePr>
          <p:xfrm>
            <a:off x="3900224" y="3602602"/>
            <a:ext cx="4095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53800" progId="Equation.DSMT4">
                    <p:embed/>
                  </p:oleObj>
                </mc:Choice>
                <mc:Fallback>
                  <p:oleObj name="Equation" r:id="rId4" imgW="21564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8ABE04E0-1697-4455-3377-824DA6E2CA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00224" y="3602602"/>
                          <a:ext cx="4095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2B45C948-B60E-45ED-F2FD-DB57A53D8F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21249" y="3394946"/>
              <a:ext cx="15038" cy="614141"/>
            </a:xfrm>
            <a:prstGeom prst="straightConnector1">
              <a:avLst/>
            </a:prstGeom>
            <a:ln w="19050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C04C8901-341E-AC43-9689-BEF2AC1898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24873" y="3387638"/>
              <a:ext cx="1397143" cy="62875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B795B240-9D42-BE26-9AD4-DF1393990E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277157"/>
                </p:ext>
              </p:extLst>
            </p:nvPr>
          </p:nvGraphicFramePr>
          <p:xfrm>
            <a:off x="3822016" y="3048503"/>
            <a:ext cx="312738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15640" progId="Equation.DSMT4">
                    <p:embed/>
                  </p:oleObj>
                </mc:Choice>
                <mc:Fallback>
                  <p:oleObj name="Equation" r:id="rId6" imgW="164880" imgH="21564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54A30976-46E6-BEAC-B957-2AC32AC9A1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22016" y="3048503"/>
                          <a:ext cx="312738" cy="41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F6BFBA7-6B29-60F0-BF0D-73A0E9E29A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912434"/>
                </p:ext>
              </p:extLst>
            </p:nvPr>
          </p:nvGraphicFramePr>
          <p:xfrm>
            <a:off x="4211515" y="3945477"/>
            <a:ext cx="360485" cy="576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203040" progId="Equation.DSMT4">
                    <p:embed/>
                  </p:oleObj>
                </mc:Choice>
                <mc:Fallback>
                  <p:oleObj name="Equation" r:id="rId8" imgW="126720" imgH="20304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078CE60-00C0-6167-CC30-F27B24243C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11515" y="3945477"/>
                          <a:ext cx="360485" cy="576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049C6642-38CC-09B7-EB69-9AEC2669AD89}"/>
                </a:ext>
              </a:extLst>
            </p:cNvPr>
            <p:cNvCxnSpPr>
              <a:cxnSpLocks/>
            </p:cNvCxnSpPr>
            <p:nvPr/>
          </p:nvCxnSpPr>
          <p:spPr>
            <a:xfrm>
              <a:off x="2393002" y="4016909"/>
              <a:ext cx="1477415" cy="0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BF03AB77-CFDA-6160-1DCB-74664547CBBD}"/>
                </a:ext>
              </a:extLst>
            </p:cNvPr>
            <p:cNvCxnSpPr>
              <a:cxnSpLocks/>
            </p:cNvCxnSpPr>
            <p:nvPr/>
          </p:nvCxnSpPr>
          <p:spPr>
            <a:xfrm>
              <a:off x="2424873" y="3387638"/>
              <a:ext cx="1397143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4E70C1F9-86EA-AB87-3D74-7B514F4B6AF8}"/>
                </a:ext>
              </a:extLst>
            </p:cNvPr>
            <p:cNvCxnSpPr>
              <a:cxnSpLocks/>
            </p:cNvCxnSpPr>
            <p:nvPr/>
          </p:nvCxnSpPr>
          <p:spPr>
            <a:xfrm>
              <a:off x="2412412" y="3994699"/>
              <a:ext cx="2052" cy="785036"/>
            </a:xfrm>
            <a:prstGeom prst="straightConnector1">
              <a:avLst/>
            </a:prstGeom>
            <a:ln w="3175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58496B81-EC46-F670-70C2-43EBEC2488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768347"/>
                </p:ext>
              </p:extLst>
            </p:nvPr>
          </p:nvGraphicFramePr>
          <p:xfrm>
            <a:off x="2071314" y="4653261"/>
            <a:ext cx="346183" cy="407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253800" progId="Equation.DSMT4">
                    <p:embed/>
                  </p:oleObj>
                </mc:Choice>
                <mc:Fallback>
                  <p:oleObj name="Equation" r:id="rId10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71314" y="4653261"/>
                          <a:ext cx="346183" cy="407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6EF9E33F-9515-8A48-6156-638D165FDC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15927" y="3323013"/>
              <a:ext cx="7722" cy="682791"/>
            </a:xfrm>
            <a:prstGeom prst="straightConnector1">
              <a:avLst/>
            </a:prstGeom>
            <a:ln w="317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43CFCAD7-FC72-17DE-3BE7-0BE2A710D5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228900"/>
                </p:ext>
              </p:extLst>
            </p:nvPr>
          </p:nvGraphicFramePr>
          <p:xfrm>
            <a:off x="1690934" y="3202813"/>
            <a:ext cx="685538" cy="318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53800" progId="Equation.DSMT4">
                    <p:embed/>
                  </p:oleObj>
                </mc:Choice>
                <mc:Fallback>
                  <p:oleObj name="Equation" r:id="rId12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90934" y="3202813"/>
                          <a:ext cx="685538" cy="3188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对象 14338">
              <a:extLst>
                <a:ext uri="{FF2B5EF4-FFF2-40B4-BE49-F238E27FC236}">
                  <a16:creationId xmlns:a16="http://schemas.microsoft.com/office/drawing/2014/main" id="{3C962F4E-7016-B64A-6035-17C9667E8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47041"/>
                </p:ext>
              </p:extLst>
            </p:nvPr>
          </p:nvGraphicFramePr>
          <p:xfrm>
            <a:off x="2171165" y="2284182"/>
            <a:ext cx="4746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74155" imgH="559460" progId="Equation.DSMT4">
                    <p:embed/>
                  </p:oleObj>
                </mc:Choice>
                <mc:Fallback>
                  <p:oleObj name="Equation" r:id="rId14" imgW="474155" imgH="5594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71165" y="2284182"/>
                          <a:ext cx="474663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0BF7238F-CAF0-EF6C-442A-FC339E814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4">
            <a:extLst>
              <a:ext uri="{FF2B5EF4-FFF2-40B4-BE49-F238E27FC236}">
                <a16:creationId xmlns:a16="http://schemas.microsoft.com/office/drawing/2014/main" id="{CAB371A4-6B9A-A894-FED2-B1C856962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453" y="831127"/>
            <a:ext cx="2636694" cy="24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0E89035-0ECE-312F-8B07-2F6021E40B35}"/>
              </a:ext>
            </a:extLst>
          </p:cNvPr>
          <p:cNvSpPr txBox="1"/>
          <p:nvPr/>
        </p:nvSpPr>
        <p:spPr>
          <a:xfrm>
            <a:off x="254977" y="360485"/>
            <a:ext cx="7369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R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下列矢量之间的相位差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5981E56-F14D-DD23-09E9-3B10F1B1D25D}"/>
              </a:ext>
            </a:extLst>
          </p:cNvPr>
          <p:cNvSpPr txBox="1"/>
          <p:nvPr/>
        </p:nvSpPr>
        <p:spPr>
          <a:xfrm>
            <a:off x="565637" y="955225"/>
            <a:ext cx="1873013" cy="22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en-US" altLang="zh-CN" sz="24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  I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;</a:t>
            </a:r>
            <a:endParaRPr lang="en-US" altLang="zh-CN" sz="24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rabicParenR" startAt="2"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;</a:t>
            </a:r>
            <a:endParaRPr lang="en-US" altLang="zh-CN" sz="24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rabicParenR" startAt="2"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.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F5D959-1158-B598-4BB7-2DC14F67A461}"/>
              </a:ext>
            </a:extLst>
          </p:cNvPr>
          <p:cNvSpPr txBox="1"/>
          <p:nvPr/>
        </p:nvSpPr>
        <p:spPr>
          <a:xfrm>
            <a:off x="475767" y="3264986"/>
            <a:ext cx="4195785" cy="3329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画出各个旋转矢量，求得各矢量方向角，即可得相位差。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选最小串并联单元中其中一个物理量作为基准矢量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条件，画出相应矢量（严格按比例画）。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297D6AB7-8055-03E7-27FF-3EA1A4927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2702" y="5921805"/>
            <a:ext cx="2149463" cy="11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99D7F2E4-97EB-8030-8DD0-BC4A36703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34881"/>
              </p:ext>
            </p:extLst>
          </p:nvPr>
        </p:nvGraphicFramePr>
        <p:xfrm>
          <a:off x="8148177" y="5998006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A3CDABB0-9B58-010B-951D-38E940DF3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177" y="5998006"/>
                        <a:ext cx="439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4842C190-F515-B80A-63C6-0DAE0D16D7DB}"/>
              </a:ext>
            </a:extLst>
          </p:cNvPr>
          <p:cNvGrpSpPr/>
          <p:nvPr/>
        </p:nvGrpSpPr>
        <p:grpSpPr>
          <a:xfrm>
            <a:off x="6252702" y="5845606"/>
            <a:ext cx="1533525" cy="685800"/>
            <a:chOff x="6252702" y="5845606"/>
            <a:chExt cx="1533525" cy="685800"/>
          </a:xfrm>
        </p:grpSpPr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id="{D7FE8BDB-4473-D5A3-0198-C7A97F7001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470801"/>
                </p:ext>
              </p:extLst>
            </p:nvPr>
          </p:nvGraphicFramePr>
          <p:xfrm>
            <a:off x="6481302" y="5998006"/>
            <a:ext cx="13049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558800" imgH="228600" progId="Equation.3">
                    <p:embed/>
                  </p:oleObj>
                </mc:Choice>
                <mc:Fallback>
                  <p:oleObj name="公式" r:id="rId5" imgW="558800" imgH="228600" progId="Equation.3">
                    <p:embed/>
                    <p:pic>
                      <p:nvPicPr>
                        <p:cNvPr id="15370" name="Object 10">
                          <a:extLst>
                            <a:ext uri="{FF2B5EF4-FFF2-40B4-BE49-F238E27FC236}">
                              <a16:creationId xmlns:a16="http://schemas.microsoft.com/office/drawing/2014/main" id="{E166D0D5-EC33-3F3A-AB31-29526A524C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302" y="5998006"/>
                          <a:ext cx="13049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00D34CC1-A053-563A-3030-B4415691E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2702" y="5845606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Line 12">
            <a:extLst>
              <a:ext uri="{FF2B5EF4-FFF2-40B4-BE49-F238E27FC236}">
                <a16:creationId xmlns:a16="http://schemas.microsoft.com/office/drawing/2014/main" id="{621E1A3A-4028-BB1C-8CEE-B2B93B4BD4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2702" y="3864406"/>
            <a:ext cx="0" cy="2057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56C13321-178F-5E9C-08A4-0D8B2B9C1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36500"/>
              </p:ext>
            </p:extLst>
          </p:nvPr>
        </p:nvGraphicFramePr>
        <p:xfrm>
          <a:off x="6319377" y="3788206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7646" imgH="228402" progId="Equation.3">
                  <p:embed/>
                </p:oleObj>
              </mc:Choice>
              <mc:Fallback>
                <p:oleObj name="公式" r:id="rId7" imgW="177646" imgH="228402" progId="Equation.3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03FE6874-B055-316D-FDEA-8D911A013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377" y="3788206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>
            <a:extLst>
              <a:ext uri="{FF2B5EF4-FFF2-40B4-BE49-F238E27FC236}">
                <a16:creationId xmlns:a16="http://schemas.microsoft.com/office/drawing/2014/main" id="{B97AE842-F147-2BDA-89F0-D71E34EA44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2702" y="3940606"/>
            <a:ext cx="2149473" cy="19812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40C7DFD7-D773-ACF7-3D3A-206570999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74347"/>
              </p:ext>
            </p:extLst>
          </p:nvPr>
        </p:nvGraphicFramePr>
        <p:xfrm>
          <a:off x="7492539" y="3987431"/>
          <a:ext cx="5016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41300" imgH="228600" progId="Equation.3">
                  <p:embed/>
                </p:oleObj>
              </mc:Choice>
              <mc:Fallback>
                <p:oleObj name="公式" r:id="rId9" imgW="241300" imgH="228600" progId="Equation.3">
                  <p:embed/>
                  <p:pic>
                    <p:nvPicPr>
                      <p:cNvPr id="15375" name="Object 15">
                        <a:extLst>
                          <a:ext uri="{FF2B5EF4-FFF2-40B4-BE49-F238E27FC236}">
                            <a16:creationId xmlns:a16="http://schemas.microsoft.com/office/drawing/2014/main" id="{7F95C525-200F-C9F6-608E-34FA240D4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539" y="3987431"/>
                        <a:ext cx="5016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23C103B2-AD38-77F4-3575-F89F6B962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70256"/>
              </p:ext>
            </p:extLst>
          </p:nvPr>
        </p:nvGraphicFramePr>
        <p:xfrm>
          <a:off x="7854085" y="4373149"/>
          <a:ext cx="391593" cy="47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7569" imgH="215619" progId="Equation.3">
                  <p:embed/>
                </p:oleObj>
              </mc:Choice>
              <mc:Fallback>
                <p:oleObj name="公式" r:id="rId11" imgW="177569" imgH="215619" progId="Equation.3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8DBA1054-2395-D3E9-7256-BDD6481F0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085" y="4373149"/>
                        <a:ext cx="391593" cy="474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8">
            <a:extLst>
              <a:ext uri="{FF2B5EF4-FFF2-40B4-BE49-F238E27FC236}">
                <a16:creationId xmlns:a16="http://schemas.microsoft.com/office/drawing/2014/main" id="{22DCD4F9-4E8F-24A2-533B-193F747F33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98554" y="4462093"/>
            <a:ext cx="1454148" cy="14597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51C7B44D-3828-8454-3C39-E0165D8BE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62616"/>
              </p:ext>
            </p:extLst>
          </p:nvPr>
        </p:nvGraphicFramePr>
        <p:xfrm>
          <a:off x="4957302" y="4931206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15619" imgH="215619" progId="Equation.3">
                  <p:embed/>
                </p:oleObj>
              </mc:Choice>
              <mc:Fallback>
                <p:oleObj name="公式" r:id="rId13" imgW="215619" imgH="215619" progId="Equation.3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DEE6D3E3-32A4-619E-44F1-4CFB09B94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02" y="4931206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0">
            <a:extLst>
              <a:ext uri="{FF2B5EF4-FFF2-40B4-BE49-F238E27FC236}">
                <a16:creationId xmlns:a16="http://schemas.microsoft.com/office/drawing/2014/main" id="{6CFC60FA-2128-9EDF-7153-D9A47CA07C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8902" y="4520044"/>
            <a:ext cx="9525" cy="1325562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C539ED6A-5E20-FC67-FD8F-41D1D882A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41905"/>
              </p:ext>
            </p:extLst>
          </p:nvPr>
        </p:nvGraphicFramePr>
        <p:xfrm>
          <a:off x="6395577" y="4855006"/>
          <a:ext cx="45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41300" imgH="228600" progId="Equation.3">
                  <p:embed/>
                </p:oleObj>
              </mc:Choice>
              <mc:Fallback>
                <p:oleObj name="公式" r:id="rId15" imgW="241300" imgH="228600" progId="Equation.3">
                  <p:embed/>
                  <p:pic>
                    <p:nvPicPr>
                      <p:cNvPr id="15381" name="Object 21">
                        <a:extLst>
                          <a:ext uri="{FF2B5EF4-FFF2-40B4-BE49-F238E27FC236}">
                            <a16:creationId xmlns:a16="http://schemas.microsoft.com/office/drawing/2014/main" id="{A6687696-4BAC-30D9-DFB9-2C25A53AE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577" y="4855006"/>
                        <a:ext cx="45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2">
            <a:extLst>
              <a:ext uri="{FF2B5EF4-FFF2-40B4-BE49-F238E27FC236}">
                <a16:creationId xmlns:a16="http://schemas.microsoft.com/office/drawing/2014/main" id="{A0AB04A2-6300-15C3-8754-93412631A1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2702" y="3940606"/>
            <a:ext cx="2115344" cy="0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4BF28E4F-20CF-BB6F-0F30-099508B3F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68046" y="3987431"/>
            <a:ext cx="2" cy="1934372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01754C06-B898-932F-78E3-86E15CAAB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4754" y="4474005"/>
            <a:ext cx="1454148" cy="46039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5">
            <a:extLst>
              <a:ext uri="{FF2B5EF4-FFF2-40B4-BE49-F238E27FC236}">
                <a16:creationId xmlns:a16="http://schemas.microsoft.com/office/drawing/2014/main" id="{7004C107-87E4-21B9-BC74-BCB8C9116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8901" y="4474005"/>
            <a:ext cx="1362075" cy="1359685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2978E1-8FB1-3D64-6BDE-5F783F57E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5">
            <a:extLst>
              <a:ext uri="{FF2B5EF4-FFF2-40B4-BE49-F238E27FC236}">
                <a16:creationId xmlns:a16="http://schemas.microsoft.com/office/drawing/2014/main" id="{4DAC0D65-F0F0-3383-CA5A-C934C99BA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344" y="3429000"/>
            <a:ext cx="3280656" cy="309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94DED58E-58E5-3560-BC6C-4B26A7DE3415}"/>
              </a:ext>
            </a:extLst>
          </p:cNvPr>
          <p:cNvGrpSpPr/>
          <p:nvPr/>
        </p:nvGrpSpPr>
        <p:grpSpPr>
          <a:xfrm>
            <a:off x="4913314" y="350838"/>
            <a:ext cx="4044948" cy="2743200"/>
            <a:chOff x="4913314" y="350838"/>
            <a:chExt cx="4044948" cy="2743200"/>
          </a:xfrm>
        </p:grpSpPr>
        <p:sp>
          <p:nvSpPr>
            <p:cNvPr id="2" name="Line 6">
              <a:extLst>
                <a:ext uri="{FF2B5EF4-FFF2-40B4-BE49-F238E27FC236}">
                  <a16:creationId xmlns:a16="http://schemas.microsoft.com/office/drawing/2014/main" id="{5C83F62D-160C-113C-73E3-DFB5E5B63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67462" y="2484437"/>
              <a:ext cx="2149463" cy="119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" name="Object 8">
              <a:extLst>
                <a:ext uri="{FF2B5EF4-FFF2-40B4-BE49-F238E27FC236}">
                  <a16:creationId xmlns:a16="http://schemas.microsoft.com/office/drawing/2014/main" id="{0D4EA81B-A85B-A2A6-A239-4343F2086E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994990"/>
                </p:ext>
              </p:extLst>
            </p:nvPr>
          </p:nvGraphicFramePr>
          <p:xfrm>
            <a:off x="8262937" y="2560638"/>
            <a:ext cx="4397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8" name="Object 8">
                          <a:extLst>
                            <a:ext uri="{FF2B5EF4-FFF2-40B4-BE49-F238E27FC236}">
                              <a16:creationId xmlns:a16="http://schemas.microsoft.com/office/drawing/2014/main" id="{99D7F2E4-97EB-8030-8DD0-BC4A36703A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2937" y="2560638"/>
                          <a:ext cx="4397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9F49D76-73B2-E658-D41B-6B0704F86C00}"/>
                </a:ext>
              </a:extLst>
            </p:cNvPr>
            <p:cNvGrpSpPr/>
            <p:nvPr/>
          </p:nvGrpSpPr>
          <p:grpSpPr>
            <a:xfrm>
              <a:off x="6367462" y="2408238"/>
              <a:ext cx="1533525" cy="685800"/>
              <a:chOff x="6252702" y="5845606"/>
              <a:chExt cx="1533525" cy="685800"/>
            </a:xfrm>
          </p:grpSpPr>
          <p:graphicFrame>
            <p:nvGraphicFramePr>
              <p:cNvPr id="5" name="Object 10">
                <a:extLst>
                  <a:ext uri="{FF2B5EF4-FFF2-40B4-BE49-F238E27FC236}">
                    <a16:creationId xmlns:a16="http://schemas.microsoft.com/office/drawing/2014/main" id="{86F9E9DE-4A19-E66C-720A-E9B8094397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7845426"/>
                  </p:ext>
                </p:extLst>
              </p:nvPr>
            </p:nvGraphicFramePr>
            <p:xfrm>
              <a:off x="6481302" y="5998006"/>
              <a:ext cx="130492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558800" imgH="228600" progId="Equation.3">
                      <p:embed/>
                    </p:oleObj>
                  </mc:Choice>
                  <mc:Fallback>
                    <p:oleObj name="公式" r:id="rId5" imgW="558800" imgH="228600" progId="Equation.3">
                      <p:embed/>
                      <p:pic>
                        <p:nvPicPr>
                          <p:cNvPr id="9" name="Object 10">
                            <a:extLst>
                              <a:ext uri="{FF2B5EF4-FFF2-40B4-BE49-F238E27FC236}">
                                <a16:creationId xmlns:a16="http://schemas.microsoft.com/office/drawing/2014/main" id="{D7FE8BDB-4473-D5A3-0198-C7A97F7001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1302" y="5998006"/>
                            <a:ext cx="13049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Line 11">
                <a:extLst>
                  <a:ext uri="{FF2B5EF4-FFF2-40B4-BE49-F238E27FC236}">
                    <a16:creationId xmlns:a16="http://schemas.microsoft.com/office/drawing/2014/main" id="{D0B95A55-2FFD-6C7A-8D4E-A1B8B46EA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52702" y="5845606"/>
                <a:ext cx="14478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" name="Line 12">
              <a:extLst>
                <a:ext uri="{FF2B5EF4-FFF2-40B4-BE49-F238E27FC236}">
                  <a16:creationId xmlns:a16="http://schemas.microsoft.com/office/drawing/2014/main" id="{26AB5B6F-9C83-8EC1-5A05-2BA8781819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7462" y="427038"/>
              <a:ext cx="0" cy="20574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13">
              <a:extLst>
                <a:ext uri="{FF2B5EF4-FFF2-40B4-BE49-F238E27FC236}">
                  <a16:creationId xmlns:a16="http://schemas.microsoft.com/office/drawing/2014/main" id="{52A0CD24-52F2-03F5-D29A-91F3C2706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218374"/>
                </p:ext>
              </p:extLst>
            </p:nvPr>
          </p:nvGraphicFramePr>
          <p:xfrm>
            <a:off x="6434137" y="350838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77646" imgH="228402" progId="Equation.3">
                    <p:embed/>
                  </p:oleObj>
                </mc:Choice>
                <mc:Fallback>
                  <p:oleObj name="公式" r:id="rId7" imgW="177646" imgH="228402" progId="Equation.3">
                    <p:embed/>
                    <p:pic>
                      <p:nvPicPr>
                        <p:cNvPr id="12" name="Object 13">
                          <a:extLst>
                            <a:ext uri="{FF2B5EF4-FFF2-40B4-BE49-F238E27FC236}">
                              <a16:creationId xmlns:a16="http://schemas.microsoft.com/office/drawing/2014/main" id="{56C13321-178F-5E9C-08A4-0D8B2B9C1F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137" y="350838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A36C3835-6770-7926-D95B-CD3788F5A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67462" y="503238"/>
              <a:ext cx="2149473" cy="198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15">
              <a:extLst>
                <a:ext uri="{FF2B5EF4-FFF2-40B4-BE49-F238E27FC236}">
                  <a16:creationId xmlns:a16="http://schemas.microsoft.com/office/drawing/2014/main" id="{99F1F65E-53EA-175F-2D7C-A529F438AD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360196"/>
                </p:ext>
              </p:extLst>
            </p:nvPr>
          </p:nvGraphicFramePr>
          <p:xfrm>
            <a:off x="7607299" y="550063"/>
            <a:ext cx="50165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41300" imgH="228600" progId="Equation.3">
                    <p:embed/>
                  </p:oleObj>
                </mc:Choice>
                <mc:Fallback>
                  <p:oleObj name="公式" r:id="rId9" imgW="241300" imgH="228600" progId="Equation.3">
                    <p:embed/>
                    <p:pic>
                      <p:nvPicPr>
                        <p:cNvPr id="14" name="Object 15">
                          <a:extLst>
                            <a:ext uri="{FF2B5EF4-FFF2-40B4-BE49-F238E27FC236}">
                              <a16:creationId xmlns:a16="http://schemas.microsoft.com/office/drawing/2014/main" id="{40C7DFD7-D773-ACF7-3D3A-206570999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299" y="550063"/>
                          <a:ext cx="501650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>
              <a:extLst>
                <a:ext uri="{FF2B5EF4-FFF2-40B4-BE49-F238E27FC236}">
                  <a16:creationId xmlns:a16="http://schemas.microsoft.com/office/drawing/2014/main" id="{E0C10F38-18BC-033A-8765-6CAF3330FE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032310"/>
                </p:ext>
              </p:extLst>
            </p:nvPr>
          </p:nvGraphicFramePr>
          <p:xfrm>
            <a:off x="8643937" y="884238"/>
            <a:ext cx="314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77569" imgH="215619" progId="Equation.3">
                    <p:embed/>
                  </p:oleObj>
                </mc:Choice>
                <mc:Fallback>
                  <p:oleObj name="公式" r:id="rId11" imgW="177569" imgH="215619" progId="Equation.3">
                    <p:embed/>
                    <p:pic>
                      <p:nvPicPr>
                        <p:cNvPr id="15" name="Object 16">
                          <a:extLst>
                            <a:ext uri="{FF2B5EF4-FFF2-40B4-BE49-F238E27FC236}">
                              <a16:creationId xmlns:a16="http://schemas.microsoft.com/office/drawing/2014/main" id="{23C103B2-AD38-77F4-3575-F89F6B9625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37" y="884238"/>
                          <a:ext cx="314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D4F119B6-3591-FEE7-3BDF-3564759EC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13314" y="1024725"/>
              <a:ext cx="1454148" cy="14597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9">
              <a:extLst>
                <a:ext uri="{FF2B5EF4-FFF2-40B4-BE49-F238E27FC236}">
                  <a16:creationId xmlns:a16="http://schemas.microsoft.com/office/drawing/2014/main" id="{693B76B4-CF61-C062-C77E-AF14C91599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725248"/>
                </p:ext>
              </p:extLst>
            </p:nvPr>
          </p:nvGraphicFramePr>
          <p:xfrm>
            <a:off x="4966889" y="1373188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15619" imgH="215619" progId="Equation.3">
                    <p:embed/>
                  </p:oleObj>
                </mc:Choice>
                <mc:Fallback>
                  <p:oleObj name="公式" r:id="rId13" imgW="215619" imgH="215619" progId="Equation.3">
                    <p:embed/>
                    <p:pic>
                      <p:nvPicPr>
                        <p:cNvPr id="17" name="Object 19">
                          <a:extLst>
                            <a:ext uri="{FF2B5EF4-FFF2-40B4-BE49-F238E27FC236}">
                              <a16:creationId xmlns:a16="http://schemas.microsoft.com/office/drawing/2014/main" id="{51C7B44D-3828-8454-3C39-E0165D8BEC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889" y="1373188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9B22C7C7-41E1-75D6-588B-0F7E0611F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3662" y="1082676"/>
              <a:ext cx="9525" cy="132556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21">
              <a:extLst>
                <a:ext uri="{FF2B5EF4-FFF2-40B4-BE49-F238E27FC236}">
                  <a16:creationId xmlns:a16="http://schemas.microsoft.com/office/drawing/2014/main" id="{7010FD19-80AF-94E4-D725-664B754A1E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903881"/>
                </p:ext>
              </p:extLst>
            </p:nvPr>
          </p:nvGraphicFramePr>
          <p:xfrm>
            <a:off x="6510337" y="1417638"/>
            <a:ext cx="4572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41300" imgH="228600" progId="Equation.3">
                    <p:embed/>
                  </p:oleObj>
                </mc:Choice>
                <mc:Fallback>
                  <p:oleObj name="公式" r:id="rId15" imgW="241300" imgH="228600" progId="Equation.3">
                    <p:embed/>
                    <p:pic>
                      <p:nvPicPr>
                        <p:cNvPr id="19" name="Object 21">
                          <a:extLst>
                            <a:ext uri="{FF2B5EF4-FFF2-40B4-BE49-F238E27FC236}">
                              <a16:creationId xmlns:a16="http://schemas.microsoft.com/office/drawing/2014/main" id="{C539ED6A-5E20-FC67-FD8F-41D1D882A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337" y="1417638"/>
                          <a:ext cx="45720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05EC39E8-3AF1-9356-2EAB-D89C9D77C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67462" y="503238"/>
              <a:ext cx="2115344" cy="0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A1C1CD5B-616C-E2FA-03D0-CC2F1FC27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2806" y="550063"/>
              <a:ext cx="2" cy="1934372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841DFBA8-76BC-19C1-B709-7C2472F69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514" y="1036637"/>
              <a:ext cx="1454148" cy="46039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8C4FD47E-4AD4-10DE-EC3A-C50561AE7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3661" y="1036637"/>
              <a:ext cx="1362075" cy="1359685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B7C444A-9739-99F0-D490-06FD5B849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1696"/>
              </p:ext>
            </p:extLst>
          </p:nvPr>
        </p:nvGraphicFramePr>
        <p:xfrm>
          <a:off x="2223936" y="432965"/>
          <a:ext cx="1356386" cy="50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23936" y="432965"/>
                        <a:ext cx="1356386" cy="50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53333D6-4D75-C9CE-D5FC-FFA9DF7C5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23148"/>
              </p:ext>
            </p:extLst>
          </p:nvPr>
        </p:nvGraphicFramePr>
        <p:xfrm>
          <a:off x="551951" y="445569"/>
          <a:ext cx="1356385" cy="46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951" y="445569"/>
                        <a:ext cx="1356385" cy="46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2C21A6C-BC21-1C9A-FB5F-BC7B87E2A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03144"/>
              </p:ext>
            </p:extLst>
          </p:nvPr>
        </p:nvGraphicFramePr>
        <p:xfrm>
          <a:off x="453546" y="1089025"/>
          <a:ext cx="37417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63560" imgH="291960" progId="Equation.DSMT4">
                  <p:embed/>
                </p:oleObj>
              </mc:Choice>
              <mc:Fallback>
                <p:oleObj name="Equation" r:id="rId21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3546" y="1089025"/>
                        <a:ext cx="37417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B57E72F7-0D6F-C15D-77F2-E6678C321866}"/>
              </a:ext>
            </a:extLst>
          </p:cNvPr>
          <p:cNvSpPr txBox="1"/>
          <p:nvPr/>
        </p:nvSpPr>
        <p:spPr>
          <a:xfrm>
            <a:off x="448872" y="1893665"/>
            <a:ext cx="1775064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789667A-182A-DBAD-D969-630B6E4CA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52514"/>
              </p:ext>
            </p:extLst>
          </p:nvPr>
        </p:nvGraphicFramePr>
        <p:xfrm>
          <a:off x="2528200" y="1976061"/>
          <a:ext cx="15409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228600" progId="Equation.DSMT4">
                  <p:embed/>
                </p:oleObj>
              </mc:Choice>
              <mc:Fallback>
                <p:oleObj name="Equation" r:id="rId2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28200" y="1976061"/>
                        <a:ext cx="15409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723AA13-695C-D7B7-F339-18848C62B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99495"/>
              </p:ext>
            </p:extLst>
          </p:nvPr>
        </p:nvGraphicFramePr>
        <p:xfrm>
          <a:off x="551951" y="2835507"/>
          <a:ext cx="35737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01720" imgH="253800" progId="Equation.DSMT4">
                  <p:embed/>
                </p:oleObj>
              </mc:Choice>
              <mc:Fallback>
                <p:oleObj name="Equation" r:id="rId25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1951" y="2835507"/>
                        <a:ext cx="357378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C82C26B9-CCEC-5E21-5541-F34CADA0A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73390"/>
              </p:ext>
            </p:extLst>
          </p:nvPr>
        </p:nvGraphicFramePr>
        <p:xfrm>
          <a:off x="551951" y="3694953"/>
          <a:ext cx="4518251" cy="6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70000" imgH="291960" progId="Equation.DSMT4">
                  <p:embed/>
                </p:oleObj>
              </mc:Choice>
              <mc:Fallback>
                <p:oleObj name="Equation" r:id="rId27" imgW="2070000" imgH="29196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F6BC6DE8-B4D3-6010-6CA1-0B170113C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51" y="3694953"/>
                        <a:ext cx="4518251" cy="63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A28EFBE-7713-C1E2-6F0F-81EEA4351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01040"/>
              </p:ext>
            </p:extLst>
          </p:nvPr>
        </p:nvGraphicFramePr>
        <p:xfrm>
          <a:off x="5162053" y="3785578"/>
          <a:ext cx="705111" cy="4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720" imgH="228600" progId="Equation.DSMT4">
                  <p:embed/>
                </p:oleObj>
              </mc:Choice>
              <mc:Fallback>
                <p:oleObj name="Equation" r:id="rId29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62053" y="3785578"/>
                        <a:ext cx="705111" cy="45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>
            <a:extLst>
              <a:ext uri="{FF2B5EF4-FFF2-40B4-BE49-F238E27FC236}">
                <a16:creationId xmlns:a16="http://schemas.microsoft.com/office/drawing/2014/main" id="{E6A8A53F-1FCE-2AA5-9159-932C0050D0BB}"/>
              </a:ext>
            </a:extLst>
          </p:cNvPr>
          <p:cNvGrpSpPr/>
          <p:nvPr/>
        </p:nvGrpSpPr>
        <p:grpSpPr>
          <a:xfrm>
            <a:off x="6349513" y="2244583"/>
            <a:ext cx="249115" cy="227384"/>
            <a:chOff x="5301762" y="3559170"/>
            <a:chExt cx="249115" cy="227384"/>
          </a:xfrm>
        </p:grpSpPr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5354158E-9719-9901-C1F0-84C60DAC9417}"/>
                </a:ext>
              </a:extLst>
            </p:cNvPr>
            <p:cNvCxnSpPr>
              <a:cxnSpLocks/>
            </p:cNvCxnSpPr>
            <p:nvPr/>
          </p:nvCxnSpPr>
          <p:spPr>
            <a:xfrm>
              <a:off x="5301762" y="3559170"/>
              <a:ext cx="24911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92750E57-9959-04FA-0EDE-34C1A7AD2D57}"/>
                </a:ext>
              </a:extLst>
            </p:cNvPr>
            <p:cNvCxnSpPr>
              <a:cxnSpLocks/>
            </p:cNvCxnSpPr>
            <p:nvPr/>
          </p:nvCxnSpPr>
          <p:spPr>
            <a:xfrm>
              <a:off x="5550877" y="3559170"/>
              <a:ext cx="0" cy="2273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79E1055A-5DB4-6D89-20FD-7C26511FFBC8}"/>
              </a:ext>
            </a:extLst>
          </p:cNvPr>
          <p:cNvSpPr txBox="1"/>
          <p:nvPr/>
        </p:nvSpPr>
        <p:spPr>
          <a:xfrm>
            <a:off x="259442" y="4741362"/>
            <a:ext cx="1500732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8DDF5C9-EE8C-9120-2147-DB960909227C}"/>
              </a:ext>
            </a:extLst>
          </p:cNvPr>
          <p:cNvSpPr txBox="1"/>
          <p:nvPr/>
        </p:nvSpPr>
        <p:spPr>
          <a:xfrm>
            <a:off x="3476646" y="4741362"/>
            <a:ext cx="271099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前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p/2</a:t>
            </a:r>
            <a:r>
              <a:rPr lang="zh-CN" altLang="en-US" sz="2400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相位</a:t>
            </a:r>
            <a:endParaRPr lang="en-US" altLang="zh-CN" sz="24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00B9FA9-4C60-1971-2FA3-B32D0DC4DB46}"/>
              </a:ext>
            </a:extLst>
          </p:cNvPr>
          <p:cNvSpPr txBox="1"/>
          <p:nvPr/>
        </p:nvSpPr>
        <p:spPr>
          <a:xfrm>
            <a:off x="259442" y="5465025"/>
            <a:ext cx="3060838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落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3p/4</a:t>
            </a:r>
            <a:r>
              <a:rPr lang="zh-CN" altLang="en-US" sz="2400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相位</a:t>
            </a:r>
            <a:endParaRPr lang="en-US" altLang="zh-CN" sz="24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2AA1CE42-F536-8146-9DEC-B14877D4AD83}"/>
              </a:ext>
            </a:extLst>
          </p:cNvPr>
          <p:cNvSpPr txBox="1"/>
          <p:nvPr/>
        </p:nvSpPr>
        <p:spPr>
          <a:xfrm>
            <a:off x="3476646" y="5465025"/>
            <a:ext cx="2775119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前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p/4</a:t>
            </a:r>
            <a:r>
              <a:rPr lang="zh-CN" altLang="en-US" sz="2400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相位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B896A31-7A30-3973-0277-CB8FA2A32DA4}"/>
              </a:ext>
            </a:extLst>
          </p:cNvPr>
          <p:cNvSpPr txBox="1"/>
          <p:nvPr/>
        </p:nvSpPr>
        <p:spPr>
          <a:xfrm>
            <a:off x="1593127" y="4757841"/>
            <a:ext cx="1107996" cy="559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相位</a:t>
            </a:r>
            <a:endParaRPr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096513A3-A409-D5E4-9A90-4C5F2E19C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0" grpId="0"/>
      <p:bldP spid="41" grpId="0"/>
      <p:bldP spid="42" grpId="0"/>
      <p:bldP spid="43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FFC7CA2-4F71-0C89-FD02-B34B72BCE02C}"/>
              </a:ext>
            </a:extLst>
          </p:cNvPr>
          <p:cNvSpPr txBox="1"/>
          <p:nvPr/>
        </p:nvSpPr>
        <p:spPr>
          <a:xfrm>
            <a:off x="3925669" y="390253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3A63EAC-86F6-8ABA-9D59-82294A13F6A8}"/>
              </a:ext>
            </a:extLst>
          </p:cNvPr>
          <p:cNvSpPr txBox="1"/>
          <p:nvPr/>
        </p:nvSpPr>
        <p:spPr>
          <a:xfrm>
            <a:off x="637442" y="1177165"/>
            <a:ext cx="7869116" cy="3329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求解交流电路的中心问题，在一般情况下是确定电路的阻抗和相位差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用旋转矢量表示简谐量能够比较直观地给出电路中各个元件上电压、电流的幅值和相位关系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较为复杂的电路，用旋转矢量处理比较麻烦，可用复数解法。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61626567-9252-20FE-5772-8ED04B14E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526" y="4424953"/>
            <a:ext cx="2449968" cy="2310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31EE49BF-9FDE-E3DD-CD83-E81BE299F82E}"/>
              </a:ext>
            </a:extLst>
          </p:cNvPr>
          <p:cNvGrpSpPr/>
          <p:nvPr/>
        </p:nvGrpSpPr>
        <p:grpSpPr>
          <a:xfrm>
            <a:off x="4717197" y="4095054"/>
            <a:ext cx="3789361" cy="2743200"/>
            <a:chOff x="4717197" y="4095054"/>
            <a:chExt cx="3789361" cy="2743200"/>
          </a:xfrm>
        </p:grpSpPr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3A8FEBC2-DD9F-4EF1-F255-F5BA8CFF6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1345" y="6228653"/>
              <a:ext cx="2149463" cy="119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708539EC-15B4-6CDB-035E-38EB18C2B7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702601"/>
                </p:ext>
              </p:extLst>
            </p:nvPr>
          </p:nvGraphicFramePr>
          <p:xfrm>
            <a:off x="8066820" y="6304854"/>
            <a:ext cx="4397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8" name="Object 8">
                          <a:extLst>
                            <a:ext uri="{FF2B5EF4-FFF2-40B4-BE49-F238E27FC236}">
                              <a16:creationId xmlns:a16="http://schemas.microsoft.com/office/drawing/2014/main" id="{99D7F2E4-97EB-8030-8DD0-BC4A36703A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820" y="6304854"/>
                          <a:ext cx="4397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7B421600-6633-4B4F-56E5-7E80CF165DFF}"/>
                </a:ext>
              </a:extLst>
            </p:cNvPr>
            <p:cNvGrpSpPr/>
            <p:nvPr/>
          </p:nvGrpSpPr>
          <p:grpSpPr>
            <a:xfrm>
              <a:off x="6171345" y="6152454"/>
              <a:ext cx="1533525" cy="685800"/>
              <a:chOff x="6252702" y="5845606"/>
              <a:chExt cx="1533525" cy="685800"/>
            </a:xfrm>
          </p:grpSpPr>
          <p:graphicFrame>
            <p:nvGraphicFramePr>
              <p:cNvPr id="10" name="Object 10">
                <a:extLst>
                  <a:ext uri="{FF2B5EF4-FFF2-40B4-BE49-F238E27FC236}">
                    <a16:creationId xmlns:a16="http://schemas.microsoft.com/office/drawing/2014/main" id="{F1608C36-D4EB-6F48-44D1-E1A20A6CF98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6916352"/>
                  </p:ext>
                </p:extLst>
              </p:nvPr>
            </p:nvGraphicFramePr>
            <p:xfrm>
              <a:off x="6481302" y="5998006"/>
              <a:ext cx="130492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558800" imgH="228600" progId="Equation.3">
                      <p:embed/>
                    </p:oleObj>
                  </mc:Choice>
                  <mc:Fallback>
                    <p:oleObj name="公式" r:id="rId5" imgW="558800" imgH="228600" progId="Equation.3">
                      <p:embed/>
                      <p:pic>
                        <p:nvPicPr>
                          <p:cNvPr id="9" name="Object 10">
                            <a:extLst>
                              <a:ext uri="{FF2B5EF4-FFF2-40B4-BE49-F238E27FC236}">
                                <a16:creationId xmlns:a16="http://schemas.microsoft.com/office/drawing/2014/main" id="{D7FE8BDB-4473-D5A3-0198-C7A97F7001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1302" y="5998006"/>
                            <a:ext cx="13049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11">
                <a:extLst>
                  <a:ext uri="{FF2B5EF4-FFF2-40B4-BE49-F238E27FC236}">
                    <a16:creationId xmlns:a16="http://schemas.microsoft.com/office/drawing/2014/main" id="{E58C65E8-DB44-5444-7866-D389BE67AC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52702" y="5845606"/>
                <a:ext cx="14478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7A906E55-2D05-9D60-5ACB-ACC674C36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71345" y="4171254"/>
              <a:ext cx="0" cy="20574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3">
              <a:extLst>
                <a:ext uri="{FF2B5EF4-FFF2-40B4-BE49-F238E27FC236}">
                  <a16:creationId xmlns:a16="http://schemas.microsoft.com/office/drawing/2014/main" id="{D4C04359-0ACE-C864-2E84-35484AFC8D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750835"/>
                </p:ext>
              </p:extLst>
            </p:nvPr>
          </p:nvGraphicFramePr>
          <p:xfrm>
            <a:off x="6238020" y="4095054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77646" imgH="228402" progId="Equation.3">
                    <p:embed/>
                  </p:oleObj>
                </mc:Choice>
                <mc:Fallback>
                  <p:oleObj name="公式" r:id="rId7" imgW="177646" imgH="228402" progId="Equation.3">
                    <p:embed/>
                    <p:pic>
                      <p:nvPicPr>
                        <p:cNvPr id="12" name="Object 13">
                          <a:extLst>
                            <a:ext uri="{FF2B5EF4-FFF2-40B4-BE49-F238E27FC236}">
                              <a16:creationId xmlns:a16="http://schemas.microsoft.com/office/drawing/2014/main" id="{56C13321-178F-5E9C-08A4-0D8B2B9C1F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8020" y="4095054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B8122275-6C07-FF29-59A2-DCBF7C14C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71345" y="4247454"/>
              <a:ext cx="2149473" cy="198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15">
              <a:extLst>
                <a:ext uri="{FF2B5EF4-FFF2-40B4-BE49-F238E27FC236}">
                  <a16:creationId xmlns:a16="http://schemas.microsoft.com/office/drawing/2014/main" id="{4E326769-1929-AD0B-25D8-53D026F8C1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247450"/>
                </p:ext>
              </p:extLst>
            </p:nvPr>
          </p:nvGraphicFramePr>
          <p:xfrm>
            <a:off x="7411182" y="4294279"/>
            <a:ext cx="50165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41300" imgH="228600" progId="Equation.3">
                    <p:embed/>
                  </p:oleObj>
                </mc:Choice>
                <mc:Fallback>
                  <p:oleObj name="公式" r:id="rId9" imgW="241300" imgH="228600" progId="Equation.3">
                    <p:embed/>
                    <p:pic>
                      <p:nvPicPr>
                        <p:cNvPr id="14" name="Object 15">
                          <a:extLst>
                            <a:ext uri="{FF2B5EF4-FFF2-40B4-BE49-F238E27FC236}">
                              <a16:creationId xmlns:a16="http://schemas.microsoft.com/office/drawing/2014/main" id="{40C7DFD7-D773-ACF7-3D3A-206570999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1182" y="4294279"/>
                          <a:ext cx="501650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AA21F1CE-DB13-40DE-61DD-6B84DBF51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187256"/>
                </p:ext>
              </p:extLst>
            </p:nvPr>
          </p:nvGraphicFramePr>
          <p:xfrm>
            <a:off x="7772728" y="4679997"/>
            <a:ext cx="391593" cy="474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77569" imgH="215619" progId="Equation.3">
                    <p:embed/>
                  </p:oleObj>
                </mc:Choice>
                <mc:Fallback>
                  <p:oleObj name="公式" r:id="rId11" imgW="177569" imgH="215619" progId="Equation.3">
                    <p:embed/>
                    <p:pic>
                      <p:nvPicPr>
                        <p:cNvPr id="15" name="Object 16">
                          <a:extLst>
                            <a:ext uri="{FF2B5EF4-FFF2-40B4-BE49-F238E27FC236}">
                              <a16:creationId xmlns:a16="http://schemas.microsoft.com/office/drawing/2014/main" id="{23C103B2-AD38-77F4-3575-F89F6B9625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728" y="4679997"/>
                          <a:ext cx="391593" cy="474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0732F795-1479-7AFC-0BEC-D23F0C4E5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17197" y="4768941"/>
              <a:ext cx="1454148" cy="14597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19">
              <a:extLst>
                <a:ext uri="{FF2B5EF4-FFF2-40B4-BE49-F238E27FC236}">
                  <a16:creationId xmlns:a16="http://schemas.microsoft.com/office/drawing/2014/main" id="{7567060A-9DB3-756F-8FB4-1FD76B20A1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720146"/>
                </p:ext>
              </p:extLst>
            </p:nvPr>
          </p:nvGraphicFramePr>
          <p:xfrm>
            <a:off x="4875945" y="5238054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15619" imgH="215619" progId="Equation.3">
                    <p:embed/>
                  </p:oleObj>
                </mc:Choice>
                <mc:Fallback>
                  <p:oleObj name="公式" r:id="rId13" imgW="215619" imgH="215619" progId="Equation.3">
                    <p:embed/>
                    <p:pic>
                      <p:nvPicPr>
                        <p:cNvPr id="17" name="Object 19">
                          <a:extLst>
                            <a:ext uri="{FF2B5EF4-FFF2-40B4-BE49-F238E27FC236}">
                              <a16:creationId xmlns:a16="http://schemas.microsoft.com/office/drawing/2014/main" id="{51C7B44D-3828-8454-3C39-E0165D8BEC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945" y="5238054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AF4C00EB-2F03-2393-5D24-0E881BBDD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7545" y="4826892"/>
              <a:ext cx="9525" cy="132556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21">
              <a:extLst>
                <a:ext uri="{FF2B5EF4-FFF2-40B4-BE49-F238E27FC236}">
                  <a16:creationId xmlns:a16="http://schemas.microsoft.com/office/drawing/2014/main" id="{511CA3C9-90BE-7071-EB23-71BEBBEF7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016487"/>
                </p:ext>
              </p:extLst>
            </p:nvPr>
          </p:nvGraphicFramePr>
          <p:xfrm>
            <a:off x="6314220" y="5161854"/>
            <a:ext cx="4572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41300" imgH="228600" progId="Equation.3">
                    <p:embed/>
                  </p:oleObj>
                </mc:Choice>
                <mc:Fallback>
                  <p:oleObj name="公式" r:id="rId15" imgW="241300" imgH="228600" progId="Equation.3">
                    <p:embed/>
                    <p:pic>
                      <p:nvPicPr>
                        <p:cNvPr id="19" name="Object 21">
                          <a:extLst>
                            <a:ext uri="{FF2B5EF4-FFF2-40B4-BE49-F238E27FC236}">
                              <a16:creationId xmlns:a16="http://schemas.microsoft.com/office/drawing/2014/main" id="{C539ED6A-5E20-FC67-FD8F-41D1D882A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4220" y="5161854"/>
                          <a:ext cx="45720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139B7626-4ED6-AF87-19F4-BBF09F72E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1345" y="4247454"/>
              <a:ext cx="2115344" cy="0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DAAD742D-DB68-8656-F130-8EC8D9AA4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6689" y="4294279"/>
              <a:ext cx="2" cy="1934372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>
              <a:extLst>
                <a:ext uri="{FF2B5EF4-FFF2-40B4-BE49-F238E27FC236}">
                  <a16:creationId xmlns:a16="http://schemas.microsoft.com/office/drawing/2014/main" id="{3D51190C-3994-A252-DCC5-F869EF4A8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3397" y="4780853"/>
              <a:ext cx="1454148" cy="46039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C342D2E1-721F-E1B3-BD93-F6D971F43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7544" y="4780853"/>
              <a:ext cx="1362075" cy="1359685"/>
            </a:xfrm>
            <a:prstGeom prst="line">
              <a:avLst/>
            </a:prstGeom>
            <a:noFill/>
            <a:ln w="381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9EBA9B-CE09-57E5-565B-6E0CE8CA7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04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4D5FFC3-1A79-57B8-FB87-617D20CFB61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4801" y="197169"/>
            <a:ext cx="2714625" cy="47478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的分类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307E414-9645-2030-B89E-2005FBEF22F9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707781" y="2210906"/>
            <a:ext cx="2590800" cy="609600"/>
          </a:xfrm>
          <a:effectLst/>
        </p:spPr>
        <p:txBody>
          <a:bodyPr/>
          <a:lstStyle/>
          <a:p>
            <a:pPr eaLnBrk="1" hangingPunct="1">
              <a:buSzPct val="80000"/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直流电路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0D088C2-B952-3296-E20B-D5E4CFFB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81" y="3410317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交流电路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DB0BB30F-50D4-CB13-4C12-960536142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56" y="4753730"/>
            <a:ext cx="2514600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75000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暂态电路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280D2D-5CC0-CF37-ECDD-E989A3A3D5C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4951832"/>
              </p:ext>
            </p:extLst>
          </p:nvPr>
        </p:nvGraphicFramePr>
        <p:xfrm>
          <a:off x="3889131" y="1881554"/>
          <a:ext cx="3352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33739" imgH="495369" progId="Paint.Picture">
                  <p:embed/>
                </p:oleObj>
              </mc:Choice>
              <mc:Fallback>
                <p:oleObj r:id="rId2" imgW="1533739" imgH="495369" progId="Paint.Picture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3E2017AE-1D40-D0EE-AF42-8523CE1C27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131" y="1881554"/>
                        <a:ext cx="3352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2ACDFA95-CF06-6766-6C74-9734A1A9E2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2149558"/>
              </p:ext>
            </p:extLst>
          </p:nvPr>
        </p:nvGraphicFramePr>
        <p:xfrm>
          <a:off x="3222381" y="3230602"/>
          <a:ext cx="5562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62636" imgH="438095" progId="Paint.Picture">
                  <p:embed/>
                </p:oleObj>
              </mc:Choice>
              <mc:Fallback>
                <p:oleObj r:id="rId4" imgW="2762636" imgH="438095" progId="Paint.Picture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3140F4-8EC3-F6C7-119B-EDBA0B374A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381" y="3230602"/>
                        <a:ext cx="5562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44ADE97C-D7E5-AC1C-93F9-30741B73A6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0601117"/>
              </p:ext>
            </p:extLst>
          </p:nvPr>
        </p:nvGraphicFramePr>
        <p:xfrm>
          <a:off x="3222381" y="4439155"/>
          <a:ext cx="52578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81688" imgH="561905" progId="Paint.Picture">
                  <p:embed/>
                </p:oleObj>
              </mc:Choice>
              <mc:Fallback>
                <p:oleObj r:id="rId6" imgW="2781688" imgH="561905" progId="Paint.Picture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C6885FA1-662B-64CA-E7BB-2BD84736D7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381" y="4439155"/>
                        <a:ext cx="52578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CA2575F5-4884-4152-EE2B-57ABBD451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56" y="1319441"/>
            <a:ext cx="2714625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态电路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4E9A262-6FCC-5F57-84E6-A282ADAA48BA}"/>
              </a:ext>
            </a:extLst>
          </p:cNvPr>
          <p:cNvSpPr/>
          <p:nvPr/>
        </p:nvSpPr>
        <p:spPr>
          <a:xfrm>
            <a:off x="386862" y="751839"/>
            <a:ext cx="2347546" cy="99829"/>
          </a:xfrm>
          <a:prstGeom prst="rect">
            <a:avLst/>
          </a:prstGeom>
          <a:solidFill>
            <a:srgbClr val="FFC000"/>
          </a:solidFill>
          <a:ln>
            <a:solidFill>
              <a:schemeClr val="accent4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7A5FC7-8008-87CB-8EC0-DDE5C6882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11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D0D5DE6-4153-936E-55F5-38B7471B0D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3931" y="215744"/>
            <a:ext cx="3933092" cy="54512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流电路的物理基础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E619CC-EACB-F65C-432C-5A0E7FB9E700}"/>
              </a:ext>
            </a:extLst>
          </p:cNvPr>
          <p:cNvSpPr txBox="1"/>
          <p:nvPr/>
        </p:nvSpPr>
        <p:spPr>
          <a:xfrm>
            <a:off x="402293" y="1007515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流电路中的物理规律在交流电路中是否适用？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527C049E-7D6B-785D-AECF-61719DA13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2762" y="110935"/>
            <a:ext cx="1683226" cy="221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D48319A-D2FF-7708-805F-4C1E492E2C51}"/>
              </a:ext>
            </a:extLst>
          </p:cNvPr>
          <p:cNvSpPr txBox="1"/>
          <p:nvPr/>
        </p:nvSpPr>
        <p:spPr>
          <a:xfrm>
            <a:off x="256442" y="2567035"/>
            <a:ext cx="8965604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流电源在空间产生的电场随时间变化，而器件到电源的距离不同，因此感受到的电场不同，因此基尔霍尔第一定律失效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3AE9F21-ECCB-BE53-2F58-DA270D6C9238}"/>
              </a:ext>
            </a:extLst>
          </p:cNvPr>
          <p:cNvSpPr txBox="1"/>
          <p:nvPr/>
        </p:nvSpPr>
        <p:spPr>
          <a:xfrm>
            <a:off x="402293" y="2105666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尔霍夫定律严格来说不成立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4AFB2A0-CED0-1D6A-829E-46F49D8562D7}"/>
              </a:ext>
            </a:extLst>
          </p:cNvPr>
          <p:cNvSpPr txBox="1"/>
          <p:nvPr/>
        </p:nvSpPr>
        <p:spPr>
          <a:xfrm>
            <a:off x="256442" y="3682323"/>
            <a:ext cx="8286119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高频下电路中产生强的涡旋电场，“电压”概念失效。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4B0BA30-8BB9-C44F-D82A-721883FC7266}"/>
              </a:ext>
            </a:extLst>
          </p:cNvPr>
          <p:cNvSpPr txBox="1"/>
          <p:nvPr/>
        </p:nvSpPr>
        <p:spPr>
          <a:xfrm>
            <a:off x="383931" y="4349430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稳条件下基尔霍夫定律仍成立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23079A9-7297-D924-2ADD-1077AEE3F59B}"/>
              </a:ext>
            </a:extLst>
          </p:cNvPr>
          <p:cNvSpPr txBox="1"/>
          <p:nvPr/>
        </p:nvSpPr>
        <p:spPr>
          <a:xfrm>
            <a:off x="383931" y="4811095"/>
            <a:ext cx="8710627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似稳条件：电源频率不太高的情况，这种情况下电路可以近似视为恒定电路。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72B6A51-5FFA-2F8C-92AA-34D05ABAD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52905"/>
              </p:ext>
            </p:extLst>
          </p:nvPr>
        </p:nvGraphicFramePr>
        <p:xfrm>
          <a:off x="2279795" y="5941389"/>
          <a:ext cx="1136270" cy="9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795" y="5941389"/>
                        <a:ext cx="1136270" cy="903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7602FC2D-C3CA-40C8-C2FA-37B79A46466A}"/>
              </a:ext>
            </a:extLst>
          </p:cNvPr>
          <p:cNvSpPr txBox="1"/>
          <p:nvPr/>
        </p:nvSpPr>
        <p:spPr>
          <a:xfrm>
            <a:off x="3968770" y="6132609"/>
            <a:ext cx="3343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回路尺寸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光速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24D9B6A-98E2-17D7-74E4-C86A4AE169CF}"/>
              </a:ext>
            </a:extLst>
          </p:cNvPr>
          <p:cNvSpPr txBox="1"/>
          <p:nvPr/>
        </p:nvSpPr>
        <p:spPr>
          <a:xfrm>
            <a:off x="1451089" y="613261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8476F61-E704-0DD2-5E88-F4A84EB9AA4C}"/>
              </a:ext>
            </a:extLst>
          </p:cNvPr>
          <p:cNvSpPr/>
          <p:nvPr/>
        </p:nvSpPr>
        <p:spPr>
          <a:xfrm>
            <a:off x="483577" y="771039"/>
            <a:ext cx="3666392" cy="99406"/>
          </a:xfrm>
          <a:prstGeom prst="rect">
            <a:avLst/>
          </a:prstGeom>
          <a:solidFill>
            <a:srgbClr val="FFC00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9499F0-0927-4400-2480-2F4F88E42D36}"/>
              </a:ext>
            </a:extLst>
          </p:cNvPr>
          <p:cNvSpPr txBox="1"/>
          <p:nvPr/>
        </p:nvSpPr>
        <p:spPr>
          <a:xfrm>
            <a:off x="402293" y="1559440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欧姆定律仍适用，串并联关系需改写；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FA2A56-C36E-3D02-FF49-99BA8BCBC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3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19" grpId="0"/>
      <p:bldP spid="20" grpId="0"/>
      <p:bldP spid="21" grpId="0"/>
      <p:bldP spid="24" grpId="0"/>
      <p:bldP spid="2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F8D2BE3D-9A6F-C81A-FB22-AAFEE91A6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"/>
            <a:ext cx="754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1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交流电概述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BC5F2762-1C06-A804-E703-6E567F35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534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交流电路：如果电源电动势随时间作周期性变化，则各段电路中的电压和电流均随时间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周期性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，这种电路叫做交流电。</a:t>
            </a:r>
            <a:endParaRPr lang="zh-CN" altLang="el-GR" sz="24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102" name="Picture 6">
            <a:extLst>
              <a:ext uri="{FF2B5EF4-FFF2-40B4-BE49-F238E27FC236}">
                <a16:creationId xmlns:a16="http://schemas.microsoft.com/office/drawing/2014/main" id="{E2CB562C-79D5-73BC-51D7-38D809220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630" y="2070046"/>
            <a:ext cx="5266593" cy="3929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71B5020-AA18-E081-2374-85C53E0268BA}"/>
              </a:ext>
            </a:extLst>
          </p:cNvPr>
          <p:cNvSpPr txBox="1"/>
          <p:nvPr/>
        </p:nvSpPr>
        <p:spPr>
          <a:xfrm>
            <a:off x="3642096" y="601980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常见的交流电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DEB2E72-9AF7-A0AE-6A7E-BC45AFBEF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A5377516-1917-A0BF-8D0F-A195A03E9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38" y="316161"/>
            <a:ext cx="79631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谐交流电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电动势、电流随时间变化满足正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弦函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1B83ACF7-3FE5-6F42-2580-B1A51F46D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33792"/>
              </p:ext>
            </p:extLst>
          </p:nvPr>
        </p:nvGraphicFramePr>
        <p:xfrm>
          <a:off x="425450" y="1917822"/>
          <a:ext cx="70342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393480" progId="Equation.DSMT4">
                  <p:embed/>
                </p:oleObj>
              </mc:Choice>
              <mc:Fallback>
                <p:oleObj name="Equation" r:id="rId2" imgW="3543120" imgH="393480" progId="Equation.DSMT4">
                  <p:embed/>
                  <p:pic>
                    <p:nvPicPr>
                      <p:cNvPr id="126993" name="Object 17">
                        <a:extLst>
                          <a:ext uri="{FF2B5EF4-FFF2-40B4-BE49-F238E27FC236}">
                            <a16:creationId xmlns:a16="http://schemas.microsoft.com/office/drawing/2014/main" id="{790CEB59-DB47-6F53-7BD9-0CD214F47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917822"/>
                        <a:ext cx="703421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725D85A4-585C-3CDE-4340-0A6362507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38" y="850048"/>
            <a:ext cx="9454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非简谐交流电可由一系列不同频率的简谐交流电叠加而成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8FFE6BE-D9CB-B466-C49E-E3A2A5A92D90}"/>
              </a:ext>
            </a:extLst>
          </p:cNvPr>
          <p:cNvSpPr txBox="1"/>
          <p:nvPr/>
        </p:nvSpPr>
        <p:spPr>
          <a:xfrm>
            <a:off x="386239" y="1383935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如，一方波函数可以表示为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F649FD7-391F-02E2-1411-808A9F6BD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16475"/>
              </p:ext>
            </p:extLst>
          </p:nvPr>
        </p:nvGraphicFramePr>
        <p:xfrm>
          <a:off x="-337168" y="2320665"/>
          <a:ext cx="641350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840480" imgH="2926080" progId="Origin50.Graph">
                  <p:embed/>
                </p:oleObj>
              </mc:Choice>
              <mc:Fallback>
                <p:oleObj name="Graph" r:id="rId4" imgW="3840480" imgH="2926080" progId="Origin50.Graph">
                  <p:embed/>
                  <p:pic>
                    <p:nvPicPr>
                      <p:cNvPr id="124936" name="Object 8">
                        <a:extLst>
                          <a:ext uri="{FF2B5EF4-FFF2-40B4-BE49-F238E27FC236}">
                            <a16:creationId xmlns:a16="http://schemas.microsoft.com/office/drawing/2014/main" id="{1F386786-2B10-BB61-9263-4C5CE1BDB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7168" y="2320665"/>
                        <a:ext cx="6413500" cy="48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1300A833-D524-4126-B7C9-7528FA6E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45359"/>
              </p:ext>
            </p:extLst>
          </p:nvPr>
        </p:nvGraphicFramePr>
        <p:xfrm>
          <a:off x="-337168" y="2320664"/>
          <a:ext cx="641350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840480" imgH="2926080" progId="Origin50.Graph">
                  <p:embed/>
                </p:oleObj>
              </mc:Choice>
              <mc:Fallback>
                <p:oleObj name="Graph" r:id="rId6" imgW="3840480" imgH="2926080" progId="Origin50.Graph">
                  <p:embed/>
                  <p:pic>
                    <p:nvPicPr>
                      <p:cNvPr id="124937" name="Object 9">
                        <a:extLst>
                          <a:ext uri="{FF2B5EF4-FFF2-40B4-BE49-F238E27FC236}">
                            <a16:creationId xmlns:a16="http://schemas.microsoft.com/office/drawing/2014/main" id="{6F9B1D7F-78B6-8F0D-AFB4-A4FA275B3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7168" y="2320664"/>
                        <a:ext cx="6413500" cy="48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2A50E255-4A8C-ADBC-6C4B-387847C84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11605"/>
              </p:ext>
            </p:extLst>
          </p:nvPr>
        </p:nvGraphicFramePr>
        <p:xfrm>
          <a:off x="-335581" y="2335480"/>
          <a:ext cx="6411913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3840480" imgH="2926080" progId="Origin50.Graph">
                  <p:embed/>
                </p:oleObj>
              </mc:Choice>
              <mc:Fallback>
                <p:oleObj name="Graph" r:id="rId8" imgW="3840480" imgH="2926080" progId="Origin50.Graph">
                  <p:embed/>
                  <p:pic>
                    <p:nvPicPr>
                      <p:cNvPr id="124938" name="Object 10">
                        <a:extLst>
                          <a:ext uri="{FF2B5EF4-FFF2-40B4-BE49-F238E27FC236}">
                            <a16:creationId xmlns:a16="http://schemas.microsoft.com/office/drawing/2014/main" id="{94840DDF-9A03-3D65-0EE0-FAC3ADD03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5581" y="2335480"/>
                        <a:ext cx="6411913" cy="48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077EE0B-21AD-055E-F349-542D2F36A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87306"/>
              </p:ext>
            </p:extLst>
          </p:nvPr>
        </p:nvGraphicFramePr>
        <p:xfrm>
          <a:off x="-335581" y="2343031"/>
          <a:ext cx="6411913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0" imgW="3840480" imgH="2926080" progId="Origin50.Graph">
                  <p:embed/>
                </p:oleObj>
              </mc:Choice>
              <mc:Fallback>
                <p:oleObj name="Graph" r:id="rId10" imgW="3840480" imgH="2926080" progId="Origin50.Graph">
                  <p:embed/>
                  <p:pic>
                    <p:nvPicPr>
                      <p:cNvPr id="124939" name="Object 11">
                        <a:extLst>
                          <a:ext uri="{FF2B5EF4-FFF2-40B4-BE49-F238E27FC236}">
                            <a16:creationId xmlns:a16="http://schemas.microsoft.com/office/drawing/2014/main" id="{AA5E6E4C-C7F3-0F30-9F61-20B728A88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5581" y="2343031"/>
                        <a:ext cx="6411913" cy="48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6F4D79C1-9109-38E8-323A-963E4E6C1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67302"/>
              </p:ext>
            </p:extLst>
          </p:nvPr>
        </p:nvGraphicFramePr>
        <p:xfrm>
          <a:off x="-337168" y="2335479"/>
          <a:ext cx="641350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2" imgW="3840480" imgH="2926080" progId="Origin50.Graph">
                  <p:embed/>
                </p:oleObj>
              </mc:Choice>
              <mc:Fallback>
                <p:oleObj name="Graph" r:id="rId12" imgW="3840480" imgH="2926080" progId="Origin50.Graph">
                  <p:embed/>
                  <p:pic>
                    <p:nvPicPr>
                      <p:cNvPr id="124940" name="Object 12">
                        <a:extLst>
                          <a:ext uri="{FF2B5EF4-FFF2-40B4-BE49-F238E27FC236}">
                            <a16:creationId xmlns:a16="http://schemas.microsoft.com/office/drawing/2014/main" id="{19864253-AD83-88F4-72F7-C862FC4B6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7168" y="2335479"/>
                        <a:ext cx="6413500" cy="48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1">
            <a:extLst>
              <a:ext uri="{FF2B5EF4-FFF2-40B4-BE49-F238E27FC236}">
                <a16:creationId xmlns:a16="http://schemas.microsoft.com/office/drawing/2014/main" id="{5FB9D2F3-71D0-F0E1-DDC9-A1BE46A9C641}"/>
              </a:ext>
            </a:extLst>
          </p:cNvPr>
          <p:cNvGrpSpPr>
            <a:grpSpLocks/>
          </p:cNvGrpSpPr>
          <p:nvPr/>
        </p:nvGrpSpPr>
        <p:grpSpPr bwMode="auto">
          <a:xfrm>
            <a:off x="817599" y="3796013"/>
            <a:ext cx="4358522" cy="1685165"/>
            <a:chOff x="816" y="1556"/>
            <a:chExt cx="4108" cy="1708"/>
          </a:xfrm>
        </p:grpSpPr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CEDD858E-A544-3376-B3D0-F6FBD0B2B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574"/>
              <a:ext cx="1008" cy="10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58B7528E-EC09-41F9-EDB8-82BF20950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2" y="3236"/>
              <a:ext cx="960" cy="0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E7B6D882-6EFC-211C-F861-AD11B1673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4" y="1565"/>
              <a:ext cx="1074" cy="9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49B14900-61B1-234B-9592-5E1BBB9561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34" y="1566"/>
              <a:ext cx="0" cy="1680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292B11A2-C7BA-1627-63DD-26CEED824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1556"/>
              <a:ext cx="0" cy="1680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9">
              <a:extLst>
                <a:ext uri="{FF2B5EF4-FFF2-40B4-BE49-F238E27FC236}">
                  <a16:creationId xmlns:a16="http://schemas.microsoft.com/office/drawing/2014/main" id="{3D1DD84E-8FB2-B3E3-FDAD-8DDE786C89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8" y="1584"/>
              <a:ext cx="0" cy="1680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DEF0EE49-A056-F8BF-F749-E19BC874A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0" y="3255"/>
              <a:ext cx="1074" cy="9"/>
            </a:xfrm>
            <a:prstGeom prst="line">
              <a:avLst/>
            </a:prstGeom>
            <a:noFill/>
            <a:ln w="635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26" name="Picture 2" descr="图片">
            <a:extLst>
              <a:ext uri="{FF2B5EF4-FFF2-40B4-BE49-F238E27FC236}">
                <a16:creationId xmlns:a16="http://schemas.microsoft.com/office/drawing/2014/main" id="{F9788CBD-5DC0-4B6D-6621-995007F7D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944" y="2907577"/>
            <a:ext cx="3712497" cy="3712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8F8EBA3E-85B5-E666-955A-2300C962654D}"/>
              </a:ext>
            </a:extLst>
          </p:cNvPr>
          <p:cNvSpPr/>
          <p:nvPr/>
        </p:nvSpPr>
        <p:spPr>
          <a:xfrm>
            <a:off x="1656784" y="1995808"/>
            <a:ext cx="787652" cy="652190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697CC29-6251-E16C-F251-12C27AAB327B}"/>
              </a:ext>
            </a:extLst>
          </p:cNvPr>
          <p:cNvSpPr/>
          <p:nvPr/>
        </p:nvSpPr>
        <p:spPr>
          <a:xfrm>
            <a:off x="2658146" y="1987017"/>
            <a:ext cx="1099042" cy="652190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520707A-C864-A64B-DC22-943555F7B351}"/>
              </a:ext>
            </a:extLst>
          </p:cNvPr>
          <p:cNvSpPr/>
          <p:nvPr/>
        </p:nvSpPr>
        <p:spPr>
          <a:xfrm>
            <a:off x="3968698" y="1987017"/>
            <a:ext cx="1099042" cy="652190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FBF60F8-7BA8-923A-EDAB-FAE94A06DB31}"/>
              </a:ext>
            </a:extLst>
          </p:cNvPr>
          <p:cNvSpPr txBox="1"/>
          <p:nvPr/>
        </p:nvSpPr>
        <p:spPr>
          <a:xfrm>
            <a:off x="590391" y="5677847"/>
            <a:ext cx="8401050" cy="11137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只要弄清简谐交流电的规律，其他交流电都可以视作不同频率和幅度简谐交流电的叠加。</a:t>
            </a:r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69383DA3-1656-D75D-C7F8-D1B3F54C9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6FDD21A5-829F-40C1-A944-714E3A61B2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57" t="-2" r="882" b="59685"/>
          <a:stretch/>
        </p:blipFill>
        <p:spPr bwMode="auto">
          <a:xfrm>
            <a:off x="7486650" y="1456330"/>
            <a:ext cx="1620000" cy="15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8" grpId="0" animBg="1"/>
      <p:bldP spid="19" grpId="0" animBg="1"/>
      <p:bldP spid="20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DDF48901-51E5-110C-AE54-9D905CF0D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52" y="181177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、简谐交流电的特征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E89F95CB-C7BE-6B9F-EF62-1DAF94DBC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310755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频率</a:t>
            </a: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F6F62874-4E26-E3BE-9A6D-2FEF5BDEA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62924"/>
              </p:ext>
            </p:extLst>
          </p:nvPr>
        </p:nvGraphicFramePr>
        <p:xfrm>
          <a:off x="600808" y="3990407"/>
          <a:ext cx="492613" cy="33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39680" progId="Equation.DSMT4">
                  <p:embed/>
                </p:oleObj>
              </mc:Choice>
              <mc:Fallback>
                <p:oleObj name="Equation" r:id="rId2" imgW="203040" imgH="139680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F6F62874-4E26-E3BE-9A6D-2FEF5BDEA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8" y="3990407"/>
                        <a:ext cx="492613" cy="339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69B2EE36-409C-2389-C7E3-B9CFBDEF9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02929"/>
              </p:ext>
            </p:extLst>
          </p:nvPr>
        </p:nvGraphicFramePr>
        <p:xfrm>
          <a:off x="600808" y="4925067"/>
          <a:ext cx="24622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19040" progId="Equation.DSMT4">
                  <p:embed/>
                </p:oleObj>
              </mc:Choice>
              <mc:Fallback>
                <p:oleObj name="Equation" r:id="rId4" imgW="1206360" imgH="41904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69B2EE36-409C-2389-C7E3-B9CFBDEF9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8" y="4925067"/>
                        <a:ext cx="24622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774A27F7-BB34-1AD1-4E29-8441273A8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28510"/>
              </p:ext>
            </p:extLst>
          </p:nvPr>
        </p:nvGraphicFramePr>
        <p:xfrm>
          <a:off x="3370263" y="5745163"/>
          <a:ext cx="21383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774A27F7-BB34-1AD1-4E29-8441273A8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745163"/>
                        <a:ext cx="21383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>
            <a:extLst>
              <a:ext uri="{FF2B5EF4-FFF2-40B4-BE49-F238E27FC236}">
                <a16:creationId xmlns:a16="http://schemas.microsoft.com/office/drawing/2014/main" id="{CD1E3BA2-217E-F6AA-AA10-8B8463299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550" y="3874271"/>
            <a:ext cx="38334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角频率（弧度每秒）</a:t>
            </a:r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733D72B0-5611-D256-C28C-CF4870328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2000" y="4459796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赫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6157" name="Text Box 13">
            <a:extLst>
              <a:ext uri="{FF2B5EF4-FFF2-40B4-BE49-F238E27FC236}">
                <a16:creationId xmlns:a16="http://schemas.microsoft.com/office/drawing/2014/main" id="{A30ABEB1-0115-FBA1-C801-631ADB153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020" y="5065861"/>
            <a:ext cx="864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秒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D4C0E22-6D9C-BA27-D75F-7537387AFDCC}"/>
              </a:ext>
            </a:extLst>
          </p:cNvPr>
          <p:cNvSpPr txBox="1"/>
          <p:nvPr/>
        </p:nvSpPr>
        <p:spPr>
          <a:xfrm>
            <a:off x="528072" y="101062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变电动势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1B8A290-2ECD-D8A0-814D-94DC3D299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23224"/>
              </p:ext>
            </p:extLst>
          </p:nvPr>
        </p:nvGraphicFramePr>
        <p:xfrm>
          <a:off x="2939562" y="1063727"/>
          <a:ext cx="2634762" cy="46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28600" progId="Equation.DSMT4">
                  <p:embed/>
                </p:oleObj>
              </mc:Choice>
              <mc:Fallback>
                <p:oleObj name="Equation" r:id="rId8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9562" y="1063727"/>
                        <a:ext cx="2634762" cy="46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F1EA1FF-F24E-ACA0-7E0A-F88408DE59B4}"/>
              </a:ext>
            </a:extLst>
          </p:cNvPr>
          <p:cNvSpPr txBox="1"/>
          <p:nvPr/>
        </p:nvSpPr>
        <p:spPr>
          <a:xfrm>
            <a:off x="528071" y="152417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变电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32C8877-BA9C-4C7C-978F-DE406C693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9998"/>
              </p:ext>
            </p:extLst>
          </p:nvPr>
        </p:nvGraphicFramePr>
        <p:xfrm>
          <a:off x="2939562" y="1595771"/>
          <a:ext cx="2849197" cy="47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9562" y="1595771"/>
                        <a:ext cx="2849197" cy="479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08AF097-3047-A500-6D9B-F9A921BED687}"/>
              </a:ext>
            </a:extLst>
          </p:cNvPr>
          <p:cNvSpPr txBox="1"/>
          <p:nvPr/>
        </p:nvSpPr>
        <p:spPr>
          <a:xfrm>
            <a:off x="531002" y="207507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变电流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96D9F55-5824-D8A8-3FDF-4F9841167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39948"/>
              </p:ext>
            </p:extLst>
          </p:nvPr>
        </p:nvGraphicFramePr>
        <p:xfrm>
          <a:off x="3013075" y="2146300"/>
          <a:ext cx="2516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228600" progId="Equation.DSMT4">
                  <p:embed/>
                </p:oleObj>
              </mc:Choice>
              <mc:Fallback>
                <p:oleObj name="Equation" r:id="rId12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3075" y="2146300"/>
                        <a:ext cx="25161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61245FF-F7D2-FB97-1345-BF93B487E8EF}"/>
              </a:ext>
            </a:extLst>
          </p:cNvPr>
          <p:cNvSpPr txBox="1"/>
          <p:nvPr/>
        </p:nvSpPr>
        <p:spPr>
          <a:xfrm>
            <a:off x="609600" y="276078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特征量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3BA7E33-603D-548E-8F88-F4BFCF62C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80141"/>
              </p:ext>
            </p:extLst>
          </p:nvPr>
        </p:nvGraphicFramePr>
        <p:xfrm>
          <a:off x="568314" y="4496149"/>
          <a:ext cx="1643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314" y="4496149"/>
                        <a:ext cx="16430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DE5D59B1-6B38-1F77-13FB-900507271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643" y="4455331"/>
            <a:ext cx="6673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频率，单位时间内周期性变化的次数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521C4F3A-243F-DC88-5D96-E7703821A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550" y="5962798"/>
            <a:ext cx="38334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三者的关系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752AB3EA-AD39-84B1-5E86-5741FE3D9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598" y="5067832"/>
            <a:ext cx="1210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周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679E623-018D-575B-5A62-E0F467C3CC84}"/>
              </a:ext>
            </a:extLst>
          </p:cNvPr>
          <p:cNvSpPr/>
          <p:nvPr/>
        </p:nvSpPr>
        <p:spPr>
          <a:xfrm>
            <a:off x="127395" y="761423"/>
            <a:ext cx="3666392" cy="99406"/>
          </a:xfrm>
          <a:prstGeom prst="rect">
            <a:avLst/>
          </a:prstGeom>
          <a:solidFill>
            <a:srgbClr val="FFC00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AFA08AF-B5E5-FA5B-AF51-EB9D298A2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5" grpId="0"/>
      <p:bldP spid="6156" grpId="0"/>
      <p:bldP spid="6157" grpId="0"/>
      <p:bldP spid="4" grpId="0"/>
      <p:bldP spid="6" grpId="0"/>
      <p:bldP spid="9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FF73E1AB-E5C3-D72F-444B-ED470553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峰值和有效值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BC0B513F-98CE-D8D8-0557-3FB49FCA8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42" y="3108093"/>
            <a:ext cx="8296422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值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交流电通过电阻时产生的焦耳热与数值多大的直流电相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37E740A8-0A2C-0436-044A-C344863E2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92246"/>
              </p:ext>
            </p:extLst>
          </p:nvPr>
        </p:nvGraphicFramePr>
        <p:xfrm>
          <a:off x="798731" y="5593087"/>
          <a:ext cx="37433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19040" progId="Equation.DSMT4">
                  <p:embed/>
                </p:oleObj>
              </mc:Choice>
              <mc:Fallback>
                <p:oleObj name="Equation" r:id="rId2" imgW="1650960" imgH="419040" progId="Equation.DSMT4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37E740A8-0A2C-0436-044A-C344863E2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31" y="5593087"/>
                        <a:ext cx="37433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87E960A-2B25-93FD-7F5F-C38AD546A0AE}"/>
              </a:ext>
            </a:extLst>
          </p:cNvPr>
          <p:cNvSpPr txBox="1"/>
          <p:nvPr/>
        </p:nvSpPr>
        <p:spPr>
          <a:xfrm>
            <a:off x="651165" y="877887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变电动势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9E4E20B-30F9-4FA0-9B81-D97EA133B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26039"/>
              </p:ext>
            </p:extLst>
          </p:nvPr>
        </p:nvGraphicFramePr>
        <p:xfrm>
          <a:off x="2611107" y="931118"/>
          <a:ext cx="2741981" cy="47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1B8A290-2ECD-D8A0-814D-94DC3D299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1107" y="931118"/>
                        <a:ext cx="2741981" cy="47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CD415EC-A8A3-96B3-2C43-7BF0DCBC218A}"/>
              </a:ext>
            </a:extLst>
          </p:cNvPr>
          <p:cNvSpPr txBox="1"/>
          <p:nvPr/>
        </p:nvSpPr>
        <p:spPr>
          <a:xfrm>
            <a:off x="651164" y="13914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变电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95AEEC5-8E34-49CD-C13E-01F426B93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90265"/>
              </p:ext>
            </p:extLst>
          </p:nvPr>
        </p:nvGraphicFramePr>
        <p:xfrm>
          <a:off x="2611108" y="1483394"/>
          <a:ext cx="2741981" cy="46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32C8877-BA9C-4C7C-978F-DE406C693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1108" y="1483394"/>
                        <a:ext cx="2741981" cy="46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2A9EAAB-A0B2-FB2F-3D29-D1B217792636}"/>
              </a:ext>
            </a:extLst>
          </p:cNvPr>
          <p:cNvSpPr txBox="1"/>
          <p:nvPr/>
        </p:nvSpPr>
        <p:spPr>
          <a:xfrm>
            <a:off x="654095" y="194233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交变电流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4964611-6F91-DA5A-338C-6467DEF72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72081"/>
              </p:ext>
            </p:extLst>
          </p:nvPr>
        </p:nvGraphicFramePr>
        <p:xfrm>
          <a:off x="2670394" y="1979628"/>
          <a:ext cx="2516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96D9F55-5824-D8A8-3FDF-4F9841167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0394" y="1979628"/>
                        <a:ext cx="25161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B3ACCC7-A06D-9EEA-8B6D-CFE4D29A3F2C}"/>
              </a:ext>
            </a:extLst>
          </p:cNvPr>
          <p:cNvSpPr/>
          <p:nvPr/>
        </p:nvSpPr>
        <p:spPr>
          <a:xfrm>
            <a:off x="3350760" y="948076"/>
            <a:ext cx="397242" cy="1456056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28BEB96-ADFD-BA6B-9B12-892FA372781C}"/>
              </a:ext>
            </a:extLst>
          </p:cNvPr>
          <p:cNvSpPr txBox="1"/>
          <p:nvPr/>
        </p:nvSpPr>
        <p:spPr>
          <a:xfrm>
            <a:off x="611041" y="2641124"/>
            <a:ext cx="484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峰值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瞬时值随时间变化的幅度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465342-938E-B23C-EC50-6565C7F7775B}"/>
              </a:ext>
            </a:extLst>
          </p:cNvPr>
          <p:cNvSpPr txBox="1"/>
          <p:nvPr/>
        </p:nvSpPr>
        <p:spPr>
          <a:xfrm>
            <a:off x="3544435" y="46991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峰值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FB89C6EB-EAA2-6554-8F38-31DC63572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48294"/>
              </p:ext>
            </p:extLst>
          </p:nvPr>
        </p:nvGraphicFramePr>
        <p:xfrm>
          <a:off x="763441" y="4805380"/>
          <a:ext cx="4719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66400" progId="Equation.DSMT4">
                  <p:embed/>
                </p:oleObj>
              </mc:Choice>
              <mc:Fallback>
                <p:oleObj name="Equation" r:id="rId10" imgW="2082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441" y="4805380"/>
                        <a:ext cx="47196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96F64C2B-DF28-D243-6D92-624F2BDD63C8}"/>
              </a:ext>
            </a:extLst>
          </p:cNvPr>
          <p:cNvSpPr txBox="1"/>
          <p:nvPr/>
        </p:nvSpPr>
        <p:spPr>
          <a:xfrm>
            <a:off x="4985682" y="5833551"/>
            <a:ext cx="4158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0V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市电的峰值电压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11V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F39D48C-FD75-B961-2536-77E01CACCAB1}"/>
              </a:ext>
            </a:extLst>
          </p:cNvPr>
          <p:cNvGrpSpPr/>
          <p:nvPr/>
        </p:nvGrpSpPr>
        <p:grpSpPr>
          <a:xfrm>
            <a:off x="5140912" y="99515"/>
            <a:ext cx="3948198" cy="2750632"/>
            <a:chOff x="990600" y="517526"/>
            <a:chExt cx="6705600" cy="4848226"/>
          </a:xfrm>
        </p:grpSpPr>
        <p:sp>
          <p:nvSpPr>
            <p:cNvPr id="12" name="AutoShape 6">
              <a:extLst>
                <a:ext uri="{FF2B5EF4-FFF2-40B4-BE49-F238E27FC236}">
                  <a16:creationId xmlns:a16="http://schemas.microsoft.com/office/drawing/2014/main" id="{D41164D8-D4C7-E4A1-75E7-C6740BB650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90600" y="914400"/>
              <a:ext cx="6705600" cy="443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0">
              <a:extLst>
                <a:ext uri="{FF2B5EF4-FFF2-40B4-BE49-F238E27FC236}">
                  <a16:creationId xmlns:a16="http://schemas.microsoft.com/office/drawing/2014/main" id="{A1E5FF6D-06B4-0F6A-7D59-4332868CA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9175" y="3201988"/>
              <a:ext cx="266700" cy="103187"/>
            </a:xfrm>
            <a:custGeom>
              <a:avLst/>
              <a:gdLst>
                <a:gd name="T0" fmla="*/ 0 w 168"/>
                <a:gd name="T1" fmla="*/ 0 h 65"/>
                <a:gd name="T2" fmla="*/ 2147483646 w 168"/>
                <a:gd name="T3" fmla="*/ 2147483646 h 65"/>
                <a:gd name="T4" fmla="*/ 0 w 168"/>
                <a:gd name="T5" fmla="*/ 2147483646 h 65"/>
                <a:gd name="T6" fmla="*/ 2147483646 w 168"/>
                <a:gd name="T7" fmla="*/ 2147483646 h 65"/>
                <a:gd name="T8" fmla="*/ 0 w 1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65"/>
                <a:gd name="T17" fmla="*/ 168 w 1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65">
                  <a:moveTo>
                    <a:pt x="0" y="0"/>
                  </a:moveTo>
                  <a:lnTo>
                    <a:pt x="30" y="32"/>
                  </a:lnTo>
                  <a:lnTo>
                    <a:pt x="0" y="65"/>
                  </a:lnTo>
                  <a:lnTo>
                    <a:pt x="168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EEC70150-16C2-A3E2-5DC3-BC6292036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3113" y="2849563"/>
              <a:ext cx="1587" cy="23034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9" name="Line 36">
              <a:extLst>
                <a:ext uri="{FF2B5EF4-FFF2-40B4-BE49-F238E27FC236}">
                  <a16:creationId xmlns:a16="http://schemas.microsoft.com/office/drawing/2014/main" id="{400F30EB-8B8D-B9E3-5FBD-FD77D75DF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0663" y="1679575"/>
              <a:ext cx="55562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0" name="Line 37">
              <a:extLst>
                <a:ext uri="{FF2B5EF4-FFF2-40B4-BE49-F238E27FC236}">
                  <a16:creationId xmlns:a16="http://schemas.microsoft.com/office/drawing/2014/main" id="{BEA1F7A8-8F77-8BAB-9AC7-1F3D218E1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1788" y="1679575"/>
              <a:ext cx="55562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1" name="Line 38">
              <a:extLst>
                <a:ext uri="{FF2B5EF4-FFF2-40B4-BE49-F238E27FC236}">
                  <a16:creationId xmlns:a16="http://schemas.microsoft.com/office/drawing/2014/main" id="{725229C4-3697-AD8B-C4C5-9407D7344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500" y="1679575"/>
              <a:ext cx="55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2" name="Line 39">
              <a:extLst>
                <a:ext uri="{FF2B5EF4-FFF2-40B4-BE49-F238E27FC236}">
                  <a16:creationId xmlns:a16="http://schemas.microsoft.com/office/drawing/2014/main" id="{0F36E81E-6CB7-A097-4D99-CBC7E0854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5625" y="1679575"/>
              <a:ext cx="55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3" name="Line 40">
              <a:extLst>
                <a:ext uri="{FF2B5EF4-FFF2-40B4-BE49-F238E27FC236}">
                  <a16:creationId xmlns:a16="http://schemas.microsoft.com/office/drawing/2014/main" id="{CB3F5EBC-DE26-2091-73AB-B0FD27C08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750" y="1679575"/>
              <a:ext cx="55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4" name="Line 41">
              <a:extLst>
                <a:ext uri="{FF2B5EF4-FFF2-40B4-BE49-F238E27FC236}">
                  <a16:creationId xmlns:a16="http://schemas.microsoft.com/office/drawing/2014/main" id="{A9537232-F67C-719A-943F-F2C0F9BC4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463" y="1679575"/>
              <a:ext cx="42862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25" name="Rectangle 53">
              <a:extLst>
                <a:ext uri="{FF2B5EF4-FFF2-40B4-BE49-F238E27FC236}">
                  <a16:creationId xmlns:a16="http://schemas.microsoft.com/office/drawing/2014/main" id="{0E6F9CCC-C49E-6071-B271-BD8CB901A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2889250"/>
              <a:ext cx="10259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zh-CN"/>
            </a:p>
          </p:txBody>
        </p:sp>
        <p:sp>
          <p:nvSpPr>
            <p:cNvPr id="28" name="Rectangle 65">
              <a:extLst>
                <a:ext uri="{FF2B5EF4-FFF2-40B4-BE49-F238E27FC236}">
                  <a16:creationId xmlns:a16="http://schemas.microsoft.com/office/drawing/2014/main" id="{1514F5EF-9744-46BF-CB09-3E20813DA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773" y="1353332"/>
              <a:ext cx="13625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 dirty="0">
                  <a:solidFill>
                    <a:srgbClr val="FF0000"/>
                  </a:solidFill>
                  <a:latin typeface="Times" panose="02020603050405020304" pitchFamily="18" charset="0"/>
                </a:rPr>
                <a:t>I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grpSp>
          <p:nvGrpSpPr>
            <p:cNvPr id="29" name="Group 68">
              <a:extLst>
                <a:ext uri="{FF2B5EF4-FFF2-40B4-BE49-F238E27FC236}">
                  <a16:creationId xmlns:a16="http://schemas.microsoft.com/office/drawing/2014/main" id="{A75D7782-A972-A33C-C99A-005D3FE88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638" y="517526"/>
              <a:ext cx="5729286" cy="4848226"/>
              <a:chOff x="1133" y="326"/>
              <a:chExt cx="3609" cy="3054"/>
            </a:xfrm>
          </p:grpSpPr>
          <p:sp>
            <p:nvSpPr>
              <p:cNvPr id="30" name="Rectangle 64">
                <a:extLst>
                  <a:ext uri="{FF2B5EF4-FFF2-40B4-BE49-F238E27FC236}">
                    <a16:creationId xmlns:a16="http://schemas.microsoft.com/office/drawing/2014/main" id="{46B0F0B9-DB3D-9EC5-34D3-F9B6A0831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0" y="692"/>
                <a:ext cx="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dirty="0"/>
              </a:p>
            </p:txBody>
          </p:sp>
          <p:grpSp>
            <p:nvGrpSpPr>
              <p:cNvPr id="31" name="Group 67">
                <a:extLst>
                  <a:ext uri="{FF2B5EF4-FFF2-40B4-BE49-F238E27FC236}">
                    <a16:creationId xmlns:a16="http://schemas.microsoft.com/office/drawing/2014/main" id="{2D4BABE0-9E09-1084-8817-667549C45B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33" y="326"/>
                <a:ext cx="3609" cy="3054"/>
                <a:chOff x="1133" y="326"/>
                <a:chExt cx="3609" cy="3054"/>
              </a:xfrm>
            </p:grpSpPr>
            <p:sp>
              <p:nvSpPr>
                <p:cNvPr id="32" name="Line 8">
                  <a:extLst>
                    <a:ext uri="{FF2B5EF4-FFF2-40B4-BE49-F238E27FC236}">
                      <a16:creationId xmlns:a16="http://schemas.microsoft.com/office/drawing/2014/main" id="{10AE6C68-0FB3-7B22-5B03-C5943B3174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8" y="706"/>
                  <a:ext cx="1" cy="20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3" name="Line 9">
                  <a:extLst>
                    <a:ext uri="{FF2B5EF4-FFF2-40B4-BE49-F238E27FC236}">
                      <a16:creationId xmlns:a16="http://schemas.microsoft.com/office/drawing/2014/main" id="{8943F960-C4C2-6C1E-2C82-496973B98C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33" y="2049"/>
                  <a:ext cx="3609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4" name="Freeform 11">
                  <a:extLst>
                    <a:ext uri="{FF2B5EF4-FFF2-40B4-BE49-F238E27FC236}">
                      <a16:creationId xmlns:a16="http://schemas.microsoft.com/office/drawing/2014/main" id="{44AFD407-D99A-CE4E-ADB2-66494F800A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6" y="687"/>
                  <a:ext cx="65" cy="165"/>
                </a:xfrm>
                <a:custGeom>
                  <a:avLst/>
                  <a:gdLst>
                    <a:gd name="T0" fmla="*/ 0 w 65"/>
                    <a:gd name="T1" fmla="*/ 165 h 165"/>
                    <a:gd name="T2" fmla="*/ 32 w 65"/>
                    <a:gd name="T3" fmla="*/ 135 h 165"/>
                    <a:gd name="T4" fmla="*/ 65 w 65"/>
                    <a:gd name="T5" fmla="*/ 165 h 165"/>
                    <a:gd name="T6" fmla="*/ 32 w 65"/>
                    <a:gd name="T7" fmla="*/ 0 h 165"/>
                    <a:gd name="T8" fmla="*/ 0 w 65"/>
                    <a:gd name="T9" fmla="*/ 165 h 1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5"/>
                    <a:gd name="T17" fmla="*/ 65 w 65"/>
                    <a:gd name="T18" fmla="*/ 165 h 1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5">
                      <a:moveTo>
                        <a:pt x="0" y="165"/>
                      </a:moveTo>
                      <a:lnTo>
                        <a:pt x="32" y="135"/>
                      </a:lnTo>
                      <a:lnTo>
                        <a:pt x="65" y="165"/>
                      </a:lnTo>
                      <a:lnTo>
                        <a:pt x="32" y="0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5" name="Line 16">
                  <a:extLst>
                    <a:ext uri="{FF2B5EF4-FFF2-40B4-BE49-F238E27FC236}">
                      <a16:creationId xmlns:a16="http://schemas.microsoft.com/office/drawing/2014/main" id="{9BDDED6B-3AD5-1440-7AA6-3D06B8B0C8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8" y="1830"/>
                  <a:ext cx="1" cy="141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9" name="Freeform 22">
                  <a:extLst>
                    <a:ext uri="{FF2B5EF4-FFF2-40B4-BE49-F238E27FC236}">
                      <a16:creationId xmlns:a16="http://schemas.microsoft.com/office/drawing/2014/main" id="{465F67CD-86E0-179B-E2B6-9E51B4EAEC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88" y="3119"/>
                  <a:ext cx="165" cy="65"/>
                </a:xfrm>
                <a:custGeom>
                  <a:avLst/>
                  <a:gdLst>
                    <a:gd name="T0" fmla="*/ 0 w 165"/>
                    <a:gd name="T1" fmla="*/ 0 h 65"/>
                    <a:gd name="T2" fmla="*/ 29 w 165"/>
                    <a:gd name="T3" fmla="*/ 33 h 65"/>
                    <a:gd name="T4" fmla="*/ 0 w 165"/>
                    <a:gd name="T5" fmla="*/ 65 h 65"/>
                    <a:gd name="T6" fmla="*/ 165 w 165"/>
                    <a:gd name="T7" fmla="*/ 33 h 65"/>
                    <a:gd name="T8" fmla="*/ 0 w 165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5"/>
                    <a:gd name="T16" fmla="*/ 0 h 65"/>
                    <a:gd name="T17" fmla="*/ 165 w 165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5" h="65">
                      <a:moveTo>
                        <a:pt x="0" y="0"/>
                      </a:moveTo>
                      <a:lnTo>
                        <a:pt x="29" y="33"/>
                      </a:lnTo>
                      <a:lnTo>
                        <a:pt x="0" y="65"/>
                      </a:lnTo>
                      <a:lnTo>
                        <a:pt x="165" y="3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40" name="Line 23">
                  <a:extLst>
                    <a:ext uri="{FF2B5EF4-FFF2-40B4-BE49-F238E27FC236}">
                      <a16:creationId xmlns:a16="http://schemas.microsoft.com/office/drawing/2014/main" id="{1F0C678F-C997-D344-D78B-F0C7A1A6A9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81" y="3149"/>
                  <a:ext cx="1155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41" name="Line 24">
                  <a:extLst>
                    <a:ext uri="{FF2B5EF4-FFF2-40B4-BE49-F238E27FC236}">
                      <a16:creationId xmlns:a16="http://schemas.microsoft.com/office/drawing/2014/main" id="{7CAD56DA-689A-5ECF-A832-91C2DBCF6F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4" y="3149"/>
                  <a:ext cx="1183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42" name="Freeform 25">
                  <a:extLst>
                    <a:ext uri="{FF2B5EF4-FFF2-40B4-BE49-F238E27FC236}">
                      <a16:creationId xmlns:a16="http://schemas.microsoft.com/office/drawing/2014/main" id="{6A7568D3-92B1-3D1C-948B-C192BFD038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7" y="3116"/>
                  <a:ext cx="165" cy="65"/>
                </a:xfrm>
                <a:custGeom>
                  <a:avLst/>
                  <a:gdLst>
                    <a:gd name="T0" fmla="*/ 165 w 165"/>
                    <a:gd name="T1" fmla="*/ 65 h 65"/>
                    <a:gd name="T2" fmla="*/ 135 w 165"/>
                    <a:gd name="T3" fmla="*/ 33 h 65"/>
                    <a:gd name="T4" fmla="*/ 165 w 165"/>
                    <a:gd name="T5" fmla="*/ 0 h 65"/>
                    <a:gd name="T6" fmla="*/ 0 w 165"/>
                    <a:gd name="T7" fmla="*/ 33 h 65"/>
                    <a:gd name="T8" fmla="*/ 165 w 165"/>
                    <a:gd name="T9" fmla="*/ 65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5"/>
                    <a:gd name="T16" fmla="*/ 0 h 65"/>
                    <a:gd name="T17" fmla="*/ 165 w 165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5" h="65">
                      <a:moveTo>
                        <a:pt x="165" y="65"/>
                      </a:moveTo>
                      <a:lnTo>
                        <a:pt x="135" y="33"/>
                      </a:lnTo>
                      <a:lnTo>
                        <a:pt x="165" y="0"/>
                      </a:lnTo>
                      <a:lnTo>
                        <a:pt x="0" y="33"/>
                      </a:lnTo>
                      <a:lnTo>
                        <a:pt x="165" y="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45" name="Line 35">
                  <a:extLst>
                    <a:ext uri="{FF2B5EF4-FFF2-40B4-BE49-F238E27FC236}">
                      <a16:creationId xmlns:a16="http://schemas.microsoft.com/office/drawing/2014/main" id="{C06C9D8F-E823-1B28-1602-CF4DF27141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8" y="1058"/>
                  <a:ext cx="3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46" name="Freeform 42">
                  <a:extLst>
                    <a:ext uri="{FF2B5EF4-FFF2-40B4-BE49-F238E27FC236}">
                      <a16:creationId xmlns:a16="http://schemas.microsoft.com/office/drawing/2014/main" id="{2F2D06E4-613E-B72B-AFD8-4AB1D2897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7" y="1069"/>
                  <a:ext cx="3196" cy="2010"/>
                </a:xfrm>
                <a:custGeom>
                  <a:avLst/>
                  <a:gdLst>
                    <a:gd name="T0" fmla="*/ 70 w 3196"/>
                    <a:gd name="T1" fmla="*/ 1064 h 2010"/>
                    <a:gd name="T2" fmla="*/ 206 w 3196"/>
                    <a:gd name="T3" fmla="*/ 766 h 2010"/>
                    <a:gd name="T4" fmla="*/ 333 w 3196"/>
                    <a:gd name="T5" fmla="*/ 523 h 2010"/>
                    <a:gd name="T6" fmla="*/ 452 w 3196"/>
                    <a:gd name="T7" fmla="*/ 330 h 2010"/>
                    <a:gd name="T8" fmla="*/ 566 w 3196"/>
                    <a:gd name="T9" fmla="*/ 184 h 2010"/>
                    <a:gd name="T10" fmla="*/ 674 w 3196"/>
                    <a:gd name="T11" fmla="*/ 84 h 2010"/>
                    <a:gd name="T12" fmla="*/ 777 w 3196"/>
                    <a:gd name="T13" fmla="*/ 24 h 2010"/>
                    <a:gd name="T14" fmla="*/ 871 w 3196"/>
                    <a:gd name="T15" fmla="*/ 0 h 2010"/>
                    <a:gd name="T16" fmla="*/ 963 w 3196"/>
                    <a:gd name="T17" fmla="*/ 11 h 2010"/>
                    <a:gd name="T18" fmla="*/ 1053 w 3196"/>
                    <a:gd name="T19" fmla="*/ 54 h 2010"/>
                    <a:gd name="T20" fmla="*/ 1134 w 3196"/>
                    <a:gd name="T21" fmla="*/ 122 h 2010"/>
                    <a:gd name="T22" fmla="*/ 1215 w 3196"/>
                    <a:gd name="T23" fmla="*/ 214 h 2010"/>
                    <a:gd name="T24" fmla="*/ 1294 w 3196"/>
                    <a:gd name="T25" fmla="*/ 325 h 2010"/>
                    <a:gd name="T26" fmla="*/ 1367 w 3196"/>
                    <a:gd name="T27" fmla="*/ 452 h 2010"/>
                    <a:gd name="T28" fmla="*/ 1440 w 3196"/>
                    <a:gd name="T29" fmla="*/ 593 h 2010"/>
                    <a:gd name="T30" fmla="*/ 1513 w 3196"/>
                    <a:gd name="T31" fmla="*/ 742 h 2010"/>
                    <a:gd name="T32" fmla="*/ 1583 w 3196"/>
                    <a:gd name="T33" fmla="*/ 899 h 2010"/>
                    <a:gd name="T34" fmla="*/ 1653 w 3196"/>
                    <a:gd name="T35" fmla="*/ 1056 h 2010"/>
                    <a:gd name="T36" fmla="*/ 1721 w 3196"/>
                    <a:gd name="T37" fmla="*/ 1213 h 2010"/>
                    <a:gd name="T38" fmla="*/ 1791 w 3196"/>
                    <a:gd name="T39" fmla="*/ 1365 h 2010"/>
                    <a:gd name="T40" fmla="*/ 1862 w 3196"/>
                    <a:gd name="T41" fmla="*/ 1508 h 2010"/>
                    <a:gd name="T42" fmla="*/ 1935 w 3196"/>
                    <a:gd name="T43" fmla="*/ 1641 h 2010"/>
                    <a:gd name="T44" fmla="*/ 2008 w 3196"/>
                    <a:gd name="T45" fmla="*/ 1760 h 2010"/>
                    <a:gd name="T46" fmla="*/ 2084 w 3196"/>
                    <a:gd name="T47" fmla="*/ 1858 h 2010"/>
                    <a:gd name="T48" fmla="*/ 2162 w 3196"/>
                    <a:gd name="T49" fmla="*/ 1936 h 2010"/>
                    <a:gd name="T50" fmla="*/ 2246 w 3196"/>
                    <a:gd name="T51" fmla="*/ 1988 h 2010"/>
                    <a:gd name="T52" fmla="*/ 2330 w 3196"/>
                    <a:gd name="T53" fmla="*/ 2010 h 2010"/>
                    <a:gd name="T54" fmla="*/ 2419 w 3196"/>
                    <a:gd name="T55" fmla="*/ 1999 h 2010"/>
                    <a:gd name="T56" fmla="*/ 2514 w 3196"/>
                    <a:gd name="T57" fmla="*/ 1953 h 2010"/>
                    <a:gd name="T58" fmla="*/ 2611 w 3196"/>
                    <a:gd name="T59" fmla="*/ 1869 h 2010"/>
                    <a:gd name="T60" fmla="*/ 2717 w 3196"/>
                    <a:gd name="T61" fmla="*/ 1739 h 2010"/>
                    <a:gd name="T62" fmla="*/ 2828 w 3196"/>
                    <a:gd name="T63" fmla="*/ 1565 h 2010"/>
                    <a:gd name="T64" fmla="*/ 2944 w 3196"/>
                    <a:gd name="T65" fmla="*/ 1338 h 2010"/>
                    <a:gd name="T66" fmla="*/ 3066 w 3196"/>
                    <a:gd name="T67" fmla="*/ 1059 h 2010"/>
                    <a:gd name="T68" fmla="*/ 3196 w 3196"/>
                    <a:gd name="T69" fmla="*/ 726 h 20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196"/>
                    <a:gd name="T106" fmla="*/ 0 h 2010"/>
                    <a:gd name="T107" fmla="*/ 3196 w 3196"/>
                    <a:gd name="T108" fmla="*/ 2010 h 20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196" h="2010">
                      <a:moveTo>
                        <a:pt x="0" y="1238"/>
                      </a:moveTo>
                      <a:lnTo>
                        <a:pt x="70" y="1064"/>
                      </a:lnTo>
                      <a:lnTo>
                        <a:pt x="141" y="910"/>
                      </a:lnTo>
                      <a:lnTo>
                        <a:pt x="206" y="766"/>
                      </a:lnTo>
                      <a:lnTo>
                        <a:pt x="271" y="636"/>
                      </a:lnTo>
                      <a:lnTo>
                        <a:pt x="333" y="523"/>
                      </a:lnTo>
                      <a:lnTo>
                        <a:pt x="395" y="420"/>
                      </a:lnTo>
                      <a:lnTo>
                        <a:pt x="452" y="330"/>
                      </a:lnTo>
                      <a:lnTo>
                        <a:pt x="511" y="252"/>
                      </a:lnTo>
                      <a:lnTo>
                        <a:pt x="566" y="184"/>
                      </a:lnTo>
                      <a:lnTo>
                        <a:pt x="622" y="127"/>
                      </a:lnTo>
                      <a:lnTo>
                        <a:pt x="674" y="84"/>
                      </a:lnTo>
                      <a:lnTo>
                        <a:pt x="725" y="49"/>
                      </a:lnTo>
                      <a:lnTo>
                        <a:pt x="777" y="24"/>
                      </a:lnTo>
                      <a:lnTo>
                        <a:pt x="825" y="8"/>
                      </a:lnTo>
                      <a:lnTo>
                        <a:pt x="871" y="0"/>
                      </a:lnTo>
                      <a:lnTo>
                        <a:pt x="917" y="3"/>
                      </a:lnTo>
                      <a:lnTo>
                        <a:pt x="963" y="11"/>
                      </a:lnTo>
                      <a:lnTo>
                        <a:pt x="1009" y="30"/>
                      </a:lnTo>
                      <a:lnTo>
                        <a:pt x="1053" y="54"/>
                      </a:lnTo>
                      <a:lnTo>
                        <a:pt x="1093" y="84"/>
                      </a:lnTo>
                      <a:lnTo>
                        <a:pt x="1134" y="122"/>
                      </a:lnTo>
                      <a:lnTo>
                        <a:pt x="1174" y="165"/>
                      </a:lnTo>
                      <a:lnTo>
                        <a:pt x="1215" y="214"/>
                      </a:lnTo>
                      <a:lnTo>
                        <a:pt x="1256" y="265"/>
                      </a:lnTo>
                      <a:lnTo>
                        <a:pt x="1294" y="325"/>
                      </a:lnTo>
                      <a:lnTo>
                        <a:pt x="1331" y="387"/>
                      </a:lnTo>
                      <a:lnTo>
                        <a:pt x="1367" y="452"/>
                      </a:lnTo>
                      <a:lnTo>
                        <a:pt x="1404" y="520"/>
                      </a:lnTo>
                      <a:lnTo>
                        <a:pt x="1440" y="593"/>
                      </a:lnTo>
                      <a:lnTo>
                        <a:pt x="1478" y="666"/>
                      </a:lnTo>
                      <a:lnTo>
                        <a:pt x="1513" y="742"/>
                      </a:lnTo>
                      <a:lnTo>
                        <a:pt x="1548" y="821"/>
                      </a:lnTo>
                      <a:lnTo>
                        <a:pt x="1583" y="899"/>
                      </a:lnTo>
                      <a:lnTo>
                        <a:pt x="1618" y="978"/>
                      </a:lnTo>
                      <a:lnTo>
                        <a:pt x="1653" y="1056"/>
                      </a:lnTo>
                      <a:lnTo>
                        <a:pt x="1686" y="1135"/>
                      </a:lnTo>
                      <a:lnTo>
                        <a:pt x="1721" y="1213"/>
                      </a:lnTo>
                      <a:lnTo>
                        <a:pt x="1756" y="1289"/>
                      </a:lnTo>
                      <a:lnTo>
                        <a:pt x="1791" y="1365"/>
                      </a:lnTo>
                      <a:lnTo>
                        <a:pt x="1827" y="1438"/>
                      </a:lnTo>
                      <a:lnTo>
                        <a:pt x="1862" y="1508"/>
                      </a:lnTo>
                      <a:lnTo>
                        <a:pt x="1900" y="1579"/>
                      </a:lnTo>
                      <a:lnTo>
                        <a:pt x="1935" y="1641"/>
                      </a:lnTo>
                      <a:lnTo>
                        <a:pt x="1973" y="1703"/>
                      </a:lnTo>
                      <a:lnTo>
                        <a:pt x="2008" y="1760"/>
                      </a:lnTo>
                      <a:lnTo>
                        <a:pt x="2046" y="1812"/>
                      </a:lnTo>
                      <a:lnTo>
                        <a:pt x="2084" y="1858"/>
                      </a:lnTo>
                      <a:lnTo>
                        <a:pt x="2124" y="1901"/>
                      </a:lnTo>
                      <a:lnTo>
                        <a:pt x="2162" y="1936"/>
                      </a:lnTo>
                      <a:lnTo>
                        <a:pt x="2203" y="1966"/>
                      </a:lnTo>
                      <a:lnTo>
                        <a:pt x="2246" y="1988"/>
                      </a:lnTo>
                      <a:lnTo>
                        <a:pt x="2287" y="2001"/>
                      </a:lnTo>
                      <a:lnTo>
                        <a:pt x="2330" y="2010"/>
                      </a:lnTo>
                      <a:lnTo>
                        <a:pt x="2373" y="2010"/>
                      </a:lnTo>
                      <a:lnTo>
                        <a:pt x="2419" y="1999"/>
                      </a:lnTo>
                      <a:lnTo>
                        <a:pt x="2465" y="1982"/>
                      </a:lnTo>
                      <a:lnTo>
                        <a:pt x="2514" y="1953"/>
                      </a:lnTo>
                      <a:lnTo>
                        <a:pt x="2563" y="1915"/>
                      </a:lnTo>
                      <a:lnTo>
                        <a:pt x="2611" y="1869"/>
                      </a:lnTo>
                      <a:lnTo>
                        <a:pt x="2663" y="1809"/>
                      </a:lnTo>
                      <a:lnTo>
                        <a:pt x="2717" y="1739"/>
                      </a:lnTo>
                      <a:lnTo>
                        <a:pt x="2771" y="1657"/>
                      </a:lnTo>
                      <a:lnTo>
                        <a:pt x="2828" y="1565"/>
                      </a:lnTo>
                      <a:lnTo>
                        <a:pt x="2885" y="1457"/>
                      </a:lnTo>
                      <a:lnTo>
                        <a:pt x="2944" y="1338"/>
                      </a:lnTo>
                      <a:lnTo>
                        <a:pt x="3004" y="1205"/>
                      </a:lnTo>
                      <a:lnTo>
                        <a:pt x="3066" y="1059"/>
                      </a:lnTo>
                      <a:lnTo>
                        <a:pt x="3131" y="899"/>
                      </a:lnTo>
                      <a:lnTo>
                        <a:pt x="3196" y="726"/>
                      </a:lnTo>
                    </a:path>
                  </a:pathLst>
                </a:custGeom>
                <a:noFill/>
                <a:ln w="412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51" name="Rectangle 47">
                  <a:extLst>
                    <a:ext uri="{FF2B5EF4-FFF2-40B4-BE49-F238E27FC236}">
                      <a16:creationId xmlns:a16="http://schemas.microsoft.com/office/drawing/2014/main" id="{AED3850D-A788-5778-56CF-BD7AE497EC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8" y="2065"/>
                  <a:ext cx="129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0</a:t>
                  </a:r>
                  <a:endParaRPr lang="en-US" altLang="zh-CN"/>
                </a:p>
              </p:txBody>
            </p:sp>
            <p:sp>
              <p:nvSpPr>
                <p:cNvPr id="52" name="Rectangle 50">
                  <a:extLst>
                    <a:ext uri="{FF2B5EF4-FFF2-40B4-BE49-F238E27FC236}">
                      <a16:creationId xmlns:a16="http://schemas.microsoft.com/office/drawing/2014/main" id="{9D6C86A9-BDD0-4EFE-EFC0-4B8295C0B5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5" y="3070"/>
                  <a:ext cx="143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T</a:t>
                  </a:r>
                  <a:endParaRPr lang="en-US" altLang="zh-CN"/>
                </a:p>
              </p:txBody>
            </p:sp>
            <p:sp>
              <p:nvSpPr>
                <p:cNvPr id="53" name="Rectangle 51">
                  <a:extLst>
                    <a:ext uri="{FF2B5EF4-FFF2-40B4-BE49-F238E27FC236}">
                      <a16:creationId xmlns:a16="http://schemas.microsoft.com/office/drawing/2014/main" id="{68FF0E39-6622-F9F8-A150-5694DCD6A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96" y="2068"/>
                  <a:ext cx="72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t</a:t>
                  </a:r>
                  <a:endParaRPr lang="en-US" altLang="zh-CN"/>
                </a:p>
              </p:txBody>
            </p:sp>
            <p:sp>
              <p:nvSpPr>
                <p:cNvPr id="54" name="Rectangle 57">
                  <a:extLst>
                    <a:ext uri="{FF2B5EF4-FFF2-40B4-BE49-F238E27FC236}">
                      <a16:creationId xmlns:a16="http://schemas.microsoft.com/office/drawing/2014/main" id="{C16895F1-1B98-4BE2-16C5-BE253EFEC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9" y="2241"/>
                  <a:ext cx="68" cy="5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zh-CN" dirty="0"/>
                </a:p>
              </p:txBody>
            </p:sp>
            <p:sp>
              <p:nvSpPr>
                <p:cNvPr id="56" name="Rectangle 63">
                  <a:extLst>
                    <a:ext uri="{FF2B5EF4-FFF2-40B4-BE49-F238E27FC236}">
                      <a16:creationId xmlns:a16="http://schemas.microsoft.com/office/drawing/2014/main" id="{22755281-45BB-8974-E5B1-306D3A269F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8" y="326"/>
                  <a:ext cx="248" cy="5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 dirty="0" err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i</a:t>
                  </a:r>
                  <a:endParaRPr lang="en-US" altLang="zh-CN" dirty="0"/>
                </a:p>
              </p:txBody>
            </p:sp>
            <p:sp>
              <p:nvSpPr>
                <p:cNvPr id="57" name="Rectangle 66">
                  <a:extLst>
                    <a:ext uri="{FF2B5EF4-FFF2-40B4-BE49-F238E27FC236}">
                      <a16:creationId xmlns:a16="http://schemas.microsoft.com/office/drawing/2014/main" id="{0817C646-CB24-151C-9CB5-219116475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9" y="1062"/>
                  <a:ext cx="97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dirty="0">
                      <a:solidFill>
                        <a:srgbClr val="FF0000"/>
                      </a:solidFill>
                      <a:latin typeface="Times" panose="02020603050405020304" pitchFamily="18" charset="0"/>
                    </a:rPr>
                    <a:t>0</a:t>
                  </a:r>
                  <a:endParaRPr lang="en-US" altLang="zh-CN" sz="24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0686A5D-791F-31DD-EDE5-95AA1F7AB271}"/>
              </a:ext>
            </a:extLst>
          </p:cNvPr>
          <p:cNvGrpSpPr/>
          <p:nvPr/>
        </p:nvGrpSpPr>
        <p:grpSpPr>
          <a:xfrm>
            <a:off x="5683042" y="4732535"/>
            <a:ext cx="3116375" cy="747352"/>
            <a:chOff x="5683042" y="4732535"/>
            <a:chExt cx="3116375" cy="747352"/>
          </a:xfrm>
        </p:grpSpPr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820866FA-7CBB-D4BB-A1A7-875C55077A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83638"/>
                </p:ext>
              </p:extLst>
            </p:nvPr>
          </p:nvGraphicFramePr>
          <p:xfrm>
            <a:off x="6512126" y="4732535"/>
            <a:ext cx="2287291" cy="74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06360" imgH="393480" progId="Equation.DSMT4">
                    <p:embed/>
                  </p:oleObj>
                </mc:Choice>
                <mc:Fallback>
                  <p:oleObj name="Equation" r:id="rId12" imgW="1206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12126" y="4732535"/>
                          <a:ext cx="2287291" cy="747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箭头: 右 58">
              <a:extLst>
                <a:ext uri="{FF2B5EF4-FFF2-40B4-BE49-F238E27FC236}">
                  <a16:creationId xmlns:a16="http://schemas.microsoft.com/office/drawing/2014/main" id="{26E355EB-A3A7-AC8A-27A4-8D0071B1CE79}"/>
                </a:ext>
              </a:extLst>
            </p:cNvPr>
            <p:cNvSpPr/>
            <p:nvPr/>
          </p:nvSpPr>
          <p:spPr>
            <a:xfrm>
              <a:off x="5683042" y="4971674"/>
              <a:ext cx="631861" cy="32570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FC94588-2F83-1990-3452-BF2480EEC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06293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CFDB7DBD-3B43-922A-ADE9-2A8593FD4451}"/>
              </a:ext>
            </a:extLst>
          </p:cNvPr>
          <p:cNvGrpSpPr/>
          <p:nvPr/>
        </p:nvGrpSpPr>
        <p:grpSpPr>
          <a:xfrm>
            <a:off x="570699" y="4270870"/>
            <a:ext cx="3539269" cy="461665"/>
            <a:chOff x="2101472" y="4098079"/>
            <a:chExt cx="3539269" cy="46166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82F9233-FEBB-3BCD-CD2C-5BE6F3B04F86}"/>
                </a:ext>
              </a:extLst>
            </p:cNvPr>
            <p:cNvSpPr txBox="1"/>
            <p:nvPr/>
          </p:nvSpPr>
          <p:spPr>
            <a:xfrm>
              <a:off x="2101472" y="4098079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直流电焦耳热功率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1FF351BD-57C3-FC96-6B86-AEEAACEBA4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309594"/>
                </p:ext>
              </p:extLst>
            </p:nvPr>
          </p:nvGraphicFramePr>
          <p:xfrm>
            <a:off x="4878773" y="4120574"/>
            <a:ext cx="761968" cy="404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190440" progId="Equation.DSMT4">
                    <p:embed/>
                  </p:oleObj>
                </mc:Choice>
                <mc:Fallback>
                  <p:oleObj name="Equation" r:id="rId16" imgW="2793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878773" y="4120574"/>
                          <a:ext cx="761968" cy="404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CEA09B2-1CFC-0213-4B92-09258D83FA26}"/>
              </a:ext>
            </a:extLst>
          </p:cNvPr>
          <p:cNvGrpSpPr/>
          <p:nvPr/>
        </p:nvGrpSpPr>
        <p:grpSpPr>
          <a:xfrm>
            <a:off x="4419720" y="4192588"/>
            <a:ext cx="4040068" cy="593725"/>
            <a:chOff x="1947584" y="4026206"/>
            <a:chExt cx="4040068" cy="593725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03B0F7AC-2774-DE36-300E-5489B6C4EFDD}"/>
                </a:ext>
              </a:extLst>
            </p:cNvPr>
            <p:cNvSpPr txBox="1"/>
            <p:nvPr/>
          </p:nvSpPr>
          <p:spPr>
            <a:xfrm>
              <a:off x="1947584" y="4098079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交流电焦耳热功率</a:t>
              </a: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8CD194FA-8181-3F7C-3A7D-52FA0F10E0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279825"/>
                </p:ext>
              </p:extLst>
            </p:nvPr>
          </p:nvGraphicFramePr>
          <p:xfrm>
            <a:off x="4533502" y="4026206"/>
            <a:ext cx="145415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3160" imgH="279360" progId="Equation.DSMT4">
                    <p:embed/>
                  </p:oleObj>
                </mc:Choice>
                <mc:Fallback>
                  <p:oleObj name="Equation" r:id="rId18" imgW="533160" imgH="27936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1FF351BD-57C3-FC96-6B86-AEEAACEBA4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33502" y="4026206"/>
                          <a:ext cx="1454150" cy="59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灯片编号占位符 36">
            <a:extLst>
              <a:ext uri="{FF2B5EF4-FFF2-40B4-BE49-F238E27FC236}">
                <a16:creationId xmlns:a16="http://schemas.microsoft.com/office/drawing/2014/main" id="{B9ECEE16-5703-916D-54FD-D3A92E360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8" grpId="0" animBg="1"/>
      <p:bldP spid="9" grpId="0"/>
      <p:bldP spid="10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1FC26A79-27BC-0381-67F8-C8AC411E0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51958"/>
              </p:ext>
            </p:extLst>
          </p:nvPr>
        </p:nvGraphicFramePr>
        <p:xfrm>
          <a:off x="551290" y="976515"/>
          <a:ext cx="3484379" cy="58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15640" progId="Equation.DSMT4">
                  <p:embed/>
                </p:oleObj>
              </mc:Choice>
              <mc:Fallback>
                <p:oleObj name="Equation" r:id="rId2" imgW="1282680" imgH="215640" progId="Equation.DSMT4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1FC26A79-27BC-0381-67F8-C8AC411E0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90" y="976515"/>
                        <a:ext cx="3484379" cy="58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1">
            <a:extLst>
              <a:ext uri="{FF2B5EF4-FFF2-40B4-BE49-F238E27FC236}">
                <a16:creationId xmlns:a16="http://schemas.microsoft.com/office/drawing/2014/main" id="{8E1BB967-1B96-DBE9-1FCD-C847C6386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69942"/>
              </p:ext>
            </p:extLst>
          </p:nvPr>
        </p:nvGraphicFramePr>
        <p:xfrm>
          <a:off x="5767320" y="747370"/>
          <a:ext cx="1016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7172" name="Object 11">
                        <a:extLst>
                          <a:ext uri="{FF2B5EF4-FFF2-40B4-BE49-F238E27FC236}">
                            <a16:creationId xmlns:a16="http://schemas.microsoft.com/office/drawing/2014/main" id="{8E1BB967-1B96-DBE9-1FCD-C847C6386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20" y="747370"/>
                        <a:ext cx="1016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4">
            <a:extLst>
              <a:ext uri="{FF2B5EF4-FFF2-40B4-BE49-F238E27FC236}">
                <a16:creationId xmlns:a16="http://schemas.microsoft.com/office/drawing/2014/main" id="{523FB2BA-B682-65AC-AB8C-01EC8FB49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459" y="147641"/>
            <a:ext cx="334817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相位、初相位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7A58963-61B9-7883-15C2-058B8074E384}"/>
              </a:ext>
            </a:extLst>
          </p:cNvPr>
          <p:cNvGrpSpPr/>
          <p:nvPr/>
        </p:nvGrpSpPr>
        <p:grpSpPr>
          <a:xfrm>
            <a:off x="756333" y="1890664"/>
            <a:ext cx="3480614" cy="2664957"/>
            <a:chOff x="990600" y="165100"/>
            <a:chExt cx="7426324" cy="5186363"/>
          </a:xfrm>
        </p:grpSpPr>
        <p:sp>
          <p:nvSpPr>
            <p:cNvPr id="4" name="AutoShape 6">
              <a:extLst>
                <a:ext uri="{FF2B5EF4-FFF2-40B4-BE49-F238E27FC236}">
                  <a16:creationId xmlns:a16="http://schemas.microsoft.com/office/drawing/2014/main" id="{F5B76628-23C3-D87B-9A56-532C45373F6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90600" y="914400"/>
              <a:ext cx="6705600" cy="443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0">
              <a:extLst>
                <a:ext uri="{FF2B5EF4-FFF2-40B4-BE49-F238E27FC236}">
                  <a16:creationId xmlns:a16="http://schemas.microsoft.com/office/drawing/2014/main" id="{CE2E4CC3-EB5F-541A-F443-2C2747BEE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9175" y="3201988"/>
              <a:ext cx="266700" cy="103187"/>
            </a:xfrm>
            <a:custGeom>
              <a:avLst/>
              <a:gdLst>
                <a:gd name="T0" fmla="*/ 0 w 168"/>
                <a:gd name="T1" fmla="*/ 0 h 65"/>
                <a:gd name="T2" fmla="*/ 2147483646 w 168"/>
                <a:gd name="T3" fmla="*/ 2147483646 h 65"/>
                <a:gd name="T4" fmla="*/ 0 w 168"/>
                <a:gd name="T5" fmla="*/ 2147483646 h 65"/>
                <a:gd name="T6" fmla="*/ 2147483646 w 168"/>
                <a:gd name="T7" fmla="*/ 2147483646 h 65"/>
                <a:gd name="T8" fmla="*/ 0 w 1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65"/>
                <a:gd name="T17" fmla="*/ 168 w 1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65">
                  <a:moveTo>
                    <a:pt x="0" y="0"/>
                  </a:moveTo>
                  <a:lnTo>
                    <a:pt x="30" y="32"/>
                  </a:lnTo>
                  <a:lnTo>
                    <a:pt x="0" y="65"/>
                  </a:lnTo>
                  <a:lnTo>
                    <a:pt x="168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8" name="Line 30">
              <a:extLst>
                <a:ext uri="{FF2B5EF4-FFF2-40B4-BE49-F238E27FC236}">
                  <a16:creationId xmlns:a16="http://schemas.microsoft.com/office/drawing/2014/main" id="{B42CE844-5181-ABC3-A54F-C3966EDF2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3113" y="2849563"/>
              <a:ext cx="1587" cy="23034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B6124381-57A9-E74C-76F4-905F33C3D1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6413" y="3000375"/>
              <a:ext cx="266700" cy="103188"/>
            </a:xfrm>
            <a:custGeom>
              <a:avLst/>
              <a:gdLst>
                <a:gd name="T0" fmla="*/ 0 w 168"/>
                <a:gd name="T1" fmla="*/ 0 h 65"/>
                <a:gd name="T2" fmla="*/ 2147483646 w 168"/>
                <a:gd name="T3" fmla="*/ 2147483646 h 65"/>
                <a:gd name="T4" fmla="*/ 0 w 168"/>
                <a:gd name="T5" fmla="*/ 2147483646 h 65"/>
                <a:gd name="T6" fmla="*/ 2147483646 w 168"/>
                <a:gd name="T7" fmla="*/ 2147483646 h 65"/>
                <a:gd name="T8" fmla="*/ 0 w 1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65"/>
                <a:gd name="T17" fmla="*/ 168 w 1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65">
                  <a:moveTo>
                    <a:pt x="0" y="0"/>
                  </a:moveTo>
                  <a:lnTo>
                    <a:pt x="30" y="32"/>
                  </a:lnTo>
                  <a:lnTo>
                    <a:pt x="0" y="65"/>
                  </a:lnTo>
                  <a:lnTo>
                    <a:pt x="168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0" name="Line 33">
              <a:extLst>
                <a:ext uri="{FF2B5EF4-FFF2-40B4-BE49-F238E27FC236}">
                  <a16:creationId xmlns:a16="http://schemas.microsoft.com/office/drawing/2014/main" id="{5EA47C04-4B7A-AF9D-EB65-56C4BB154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325" y="3051175"/>
              <a:ext cx="30162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1" name="Line 36">
              <a:extLst>
                <a:ext uri="{FF2B5EF4-FFF2-40B4-BE49-F238E27FC236}">
                  <a16:creationId xmlns:a16="http://schemas.microsoft.com/office/drawing/2014/main" id="{7C444255-F821-F702-4060-9952DC2EC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0663" y="1679575"/>
              <a:ext cx="55562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2" name="Line 37">
              <a:extLst>
                <a:ext uri="{FF2B5EF4-FFF2-40B4-BE49-F238E27FC236}">
                  <a16:creationId xmlns:a16="http://schemas.microsoft.com/office/drawing/2014/main" id="{626A7E00-01B2-BE90-6DF9-13BAE4EA0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1788" y="1679575"/>
              <a:ext cx="55562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3" name="Line 38">
              <a:extLst>
                <a:ext uri="{FF2B5EF4-FFF2-40B4-BE49-F238E27FC236}">
                  <a16:creationId xmlns:a16="http://schemas.microsoft.com/office/drawing/2014/main" id="{E68D67D5-B710-D1E0-34A1-B47152229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500" y="1679575"/>
              <a:ext cx="55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4" name="Line 39">
              <a:extLst>
                <a:ext uri="{FF2B5EF4-FFF2-40B4-BE49-F238E27FC236}">
                  <a16:creationId xmlns:a16="http://schemas.microsoft.com/office/drawing/2014/main" id="{795F2BA9-2DDE-35C5-4AFC-E3400784F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5625" y="1679575"/>
              <a:ext cx="55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5" name="Line 40">
              <a:extLst>
                <a:ext uri="{FF2B5EF4-FFF2-40B4-BE49-F238E27FC236}">
                  <a16:creationId xmlns:a16="http://schemas.microsoft.com/office/drawing/2014/main" id="{832A553E-AEB1-E027-2323-57F7E706C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750" y="1679575"/>
              <a:ext cx="55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6" name="Line 41">
              <a:extLst>
                <a:ext uri="{FF2B5EF4-FFF2-40B4-BE49-F238E27FC236}">
                  <a16:creationId xmlns:a16="http://schemas.microsoft.com/office/drawing/2014/main" id="{D8B08840-7B66-E7B6-8841-1F4DBA582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463" y="1679575"/>
              <a:ext cx="42862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17" name="Rectangle 53">
              <a:extLst>
                <a:ext uri="{FF2B5EF4-FFF2-40B4-BE49-F238E27FC236}">
                  <a16:creationId xmlns:a16="http://schemas.microsoft.com/office/drawing/2014/main" id="{67CBB858-802F-1067-754E-0A42F9889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2889250"/>
              <a:ext cx="10259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zh-CN"/>
            </a:p>
          </p:txBody>
        </p:sp>
        <p:sp>
          <p:nvSpPr>
            <p:cNvPr id="20" name="Rectangle 65">
              <a:extLst>
                <a:ext uri="{FF2B5EF4-FFF2-40B4-BE49-F238E27FC236}">
                  <a16:creationId xmlns:a16="http://schemas.microsoft.com/office/drawing/2014/main" id="{7285786B-43CE-0F4B-9D01-B32AC3AD3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5977" y="1353330"/>
              <a:ext cx="614360" cy="718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Times" panose="02020603050405020304" pitchFamily="18" charset="0"/>
                </a:rPr>
                <a:t>I</a:t>
              </a:r>
              <a:endParaRPr lang="en-US" altLang="zh-CN" sz="2400" dirty="0"/>
            </a:p>
          </p:txBody>
        </p:sp>
        <p:grpSp>
          <p:nvGrpSpPr>
            <p:cNvPr id="21" name="Group 68">
              <a:extLst>
                <a:ext uri="{FF2B5EF4-FFF2-40B4-BE49-F238E27FC236}">
                  <a16:creationId xmlns:a16="http://schemas.microsoft.com/office/drawing/2014/main" id="{161C7936-81E8-C483-63E6-50153F3DC2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2738" y="165100"/>
              <a:ext cx="6834186" cy="4992688"/>
              <a:chOff x="997" y="104"/>
              <a:chExt cx="4305" cy="3145"/>
            </a:xfrm>
          </p:grpSpPr>
          <p:sp>
            <p:nvSpPr>
              <p:cNvPr id="22" name="Rectangle 64">
                <a:extLst>
                  <a:ext uri="{FF2B5EF4-FFF2-40B4-BE49-F238E27FC236}">
                    <a16:creationId xmlns:a16="http://schemas.microsoft.com/office/drawing/2014/main" id="{7F50B1BB-4C9D-4AC2-CE54-C7D9BE46CF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0" y="692"/>
                <a:ext cx="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dirty="0"/>
              </a:p>
            </p:txBody>
          </p:sp>
          <p:grpSp>
            <p:nvGrpSpPr>
              <p:cNvPr id="23" name="Group 67">
                <a:extLst>
                  <a:ext uri="{FF2B5EF4-FFF2-40B4-BE49-F238E27FC236}">
                    <a16:creationId xmlns:a16="http://schemas.microsoft.com/office/drawing/2014/main" id="{8C2842FC-288E-303D-1945-7F52DF68B6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7" y="104"/>
                <a:ext cx="4305" cy="3145"/>
                <a:chOff x="997" y="104"/>
                <a:chExt cx="4305" cy="3145"/>
              </a:xfrm>
            </p:grpSpPr>
            <p:sp>
              <p:nvSpPr>
                <p:cNvPr id="24" name="Line 8">
                  <a:extLst>
                    <a:ext uri="{FF2B5EF4-FFF2-40B4-BE49-F238E27FC236}">
                      <a16:creationId xmlns:a16="http://schemas.microsoft.com/office/drawing/2014/main" id="{3BD56A7C-05AE-3287-96E3-4FFE46EE1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8" y="706"/>
                  <a:ext cx="1" cy="20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25" name="Line 9">
                  <a:extLst>
                    <a:ext uri="{FF2B5EF4-FFF2-40B4-BE49-F238E27FC236}">
                      <a16:creationId xmlns:a16="http://schemas.microsoft.com/office/drawing/2014/main" id="{7B3BA0E5-AD6D-4F74-17E6-24BE6A29EE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33" y="2049"/>
                  <a:ext cx="3609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26" name="Freeform 11">
                  <a:extLst>
                    <a:ext uri="{FF2B5EF4-FFF2-40B4-BE49-F238E27FC236}">
                      <a16:creationId xmlns:a16="http://schemas.microsoft.com/office/drawing/2014/main" id="{30A628F6-8C26-11EF-BD9C-09557969DA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6" y="687"/>
                  <a:ext cx="65" cy="165"/>
                </a:xfrm>
                <a:custGeom>
                  <a:avLst/>
                  <a:gdLst>
                    <a:gd name="T0" fmla="*/ 0 w 65"/>
                    <a:gd name="T1" fmla="*/ 165 h 165"/>
                    <a:gd name="T2" fmla="*/ 32 w 65"/>
                    <a:gd name="T3" fmla="*/ 135 h 165"/>
                    <a:gd name="T4" fmla="*/ 65 w 65"/>
                    <a:gd name="T5" fmla="*/ 165 h 165"/>
                    <a:gd name="T6" fmla="*/ 32 w 65"/>
                    <a:gd name="T7" fmla="*/ 0 h 165"/>
                    <a:gd name="T8" fmla="*/ 0 w 65"/>
                    <a:gd name="T9" fmla="*/ 165 h 1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5"/>
                    <a:gd name="T17" fmla="*/ 65 w 65"/>
                    <a:gd name="T18" fmla="*/ 165 h 1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5">
                      <a:moveTo>
                        <a:pt x="0" y="165"/>
                      </a:moveTo>
                      <a:lnTo>
                        <a:pt x="32" y="135"/>
                      </a:lnTo>
                      <a:lnTo>
                        <a:pt x="65" y="165"/>
                      </a:lnTo>
                      <a:lnTo>
                        <a:pt x="32" y="0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27" name="Line 16">
                  <a:extLst>
                    <a:ext uri="{FF2B5EF4-FFF2-40B4-BE49-F238E27FC236}">
                      <a16:creationId xmlns:a16="http://schemas.microsoft.com/office/drawing/2014/main" id="{0A8CB879-C1F5-42E6-B05E-3D73FF8FE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8" y="1830"/>
                  <a:ext cx="1" cy="141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5" name="Line 32">
                  <a:extLst>
                    <a:ext uri="{FF2B5EF4-FFF2-40B4-BE49-F238E27FC236}">
                      <a16:creationId xmlns:a16="http://schemas.microsoft.com/office/drawing/2014/main" id="{9FA4F42D-4356-0913-601C-F620C8EE74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1922"/>
                  <a:ext cx="20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id="{4F3BCA0B-6C36-83E3-1608-2B58166CBF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" y="1890"/>
                  <a:ext cx="168" cy="65"/>
                </a:xfrm>
                <a:custGeom>
                  <a:avLst/>
                  <a:gdLst>
                    <a:gd name="T0" fmla="*/ 168 w 168"/>
                    <a:gd name="T1" fmla="*/ 65 h 65"/>
                    <a:gd name="T2" fmla="*/ 139 w 168"/>
                    <a:gd name="T3" fmla="*/ 32 h 65"/>
                    <a:gd name="T4" fmla="*/ 168 w 168"/>
                    <a:gd name="T5" fmla="*/ 0 h 65"/>
                    <a:gd name="T6" fmla="*/ 0 w 168"/>
                    <a:gd name="T7" fmla="*/ 32 h 65"/>
                    <a:gd name="T8" fmla="*/ 168 w 168"/>
                    <a:gd name="T9" fmla="*/ 65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8"/>
                    <a:gd name="T16" fmla="*/ 0 h 65"/>
                    <a:gd name="T17" fmla="*/ 168 w 168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8" h="65">
                      <a:moveTo>
                        <a:pt x="168" y="65"/>
                      </a:moveTo>
                      <a:lnTo>
                        <a:pt x="139" y="32"/>
                      </a:lnTo>
                      <a:lnTo>
                        <a:pt x="168" y="0"/>
                      </a:lnTo>
                      <a:lnTo>
                        <a:pt x="0" y="32"/>
                      </a:lnTo>
                      <a:lnTo>
                        <a:pt x="168" y="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7" name="Line 35">
                  <a:extLst>
                    <a:ext uri="{FF2B5EF4-FFF2-40B4-BE49-F238E27FC236}">
                      <a16:creationId xmlns:a16="http://schemas.microsoft.com/office/drawing/2014/main" id="{086538CD-5B29-A569-6ECB-91A3C4CE33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8" y="1058"/>
                  <a:ext cx="3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38" name="Freeform 42">
                  <a:extLst>
                    <a:ext uri="{FF2B5EF4-FFF2-40B4-BE49-F238E27FC236}">
                      <a16:creationId xmlns:a16="http://schemas.microsoft.com/office/drawing/2014/main" id="{5B056B41-8EE2-215D-5749-6306F74A66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7" y="1069"/>
                  <a:ext cx="3196" cy="2010"/>
                </a:xfrm>
                <a:custGeom>
                  <a:avLst/>
                  <a:gdLst>
                    <a:gd name="T0" fmla="*/ 70 w 3196"/>
                    <a:gd name="T1" fmla="*/ 1064 h 2010"/>
                    <a:gd name="T2" fmla="*/ 206 w 3196"/>
                    <a:gd name="T3" fmla="*/ 766 h 2010"/>
                    <a:gd name="T4" fmla="*/ 333 w 3196"/>
                    <a:gd name="T5" fmla="*/ 523 h 2010"/>
                    <a:gd name="T6" fmla="*/ 452 w 3196"/>
                    <a:gd name="T7" fmla="*/ 330 h 2010"/>
                    <a:gd name="T8" fmla="*/ 566 w 3196"/>
                    <a:gd name="T9" fmla="*/ 184 h 2010"/>
                    <a:gd name="T10" fmla="*/ 674 w 3196"/>
                    <a:gd name="T11" fmla="*/ 84 h 2010"/>
                    <a:gd name="T12" fmla="*/ 777 w 3196"/>
                    <a:gd name="T13" fmla="*/ 24 h 2010"/>
                    <a:gd name="T14" fmla="*/ 871 w 3196"/>
                    <a:gd name="T15" fmla="*/ 0 h 2010"/>
                    <a:gd name="T16" fmla="*/ 963 w 3196"/>
                    <a:gd name="T17" fmla="*/ 11 h 2010"/>
                    <a:gd name="T18" fmla="*/ 1053 w 3196"/>
                    <a:gd name="T19" fmla="*/ 54 h 2010"/>
                    <a:gd name="T20" fmla="*/ 1134 w 3196"/>
                    <a:gd name="T21" fmla="*/ 122 h 2010"/>
                    <a:gd name="T22" fmla="*/ 1215 w 3196"/>
                    <a:gd name="T23" fmla="*/ 214 h 2010"/>
                    <a:gd name="T24" fmla="*/ 1294 w 3196"/>
                    <a:gd name="T25" fmla="*/ 325 h 2010"/>
                    <a:gd name="T26" fmla="*/ 1367 w 3196"/>
                    <a:gd name="T27" fmla="*/ 452 h 2010"/>
                    <a:gd name="T28" fmla="*/ 1440 w 3196"/>
                    <a:gd name="T29" fmla="*/ 593 h 2010"/>
                    <a:gd name="T30" fmla="*/ 1513 w 3196"/>
                    <a:gd name="T31" fmla="*/ 742 h 2010"/>
                    <a:gd name="T32" fmla="*/ 1583 w 3196"/>
                    <a:gd name="T33" fmla="*/ 899 h 2010"/>
                    <a:gd name="T34" fmla="*/ 1653 w 3196"/>
                    <a:gd name="T35" fmla="*/ 1056 h 2010"/>
                    <a:gd name="T36" fmla="*/ 1721 w 3196"/>
                    <a:gd name="T37" fmla="*/ 1213 h 2010"/>
                    <a:gd name="T38" fmla="*/ 1791 w 3196"/>
                    <a:gd name="T39" fmla="*/ 1365 h 2010"/>
                    <a:gd name="T40" fmla="*/ 1862 w 3196"/>
                    <a:gd name="T41" fmla="*/ 1508 h 2010"/>
                    <a:gd name="T42" fmla="*/ 1935 w 3196"/>
                    <a:gd name="T43" fmla="*/ 1641 h 2010"/>
                    <a:gd name="T44" fmla="*/ 2008 w 3196"/>
                    <a:gd name="T45" fmla="*/ 1760 h 2010"/>
                    <a:gd name="T46" fmla="*/ 2084 w 3196"/>
                    <a:gd name="T47" fmla="*/ 1858 h 2010"/>
                    <a:gd name="T48" fmla="*/ 2162 w 3196"/>
                    <a:gd name="T49" fmla="*/ 1936 h 2010"/>
                    <a:gd name="T50" fmla="*/ 2246 w 3196"/>
                    <a:gd name="T51" fmla="*/ 1988 h 2010"/>
                    <a:gd name="T52" fmla="*/ 2330 w 3196"/>
                    <a:gd name="T53" fmla="*/ 2010 h 2010"/>
                    <a:gd name="T54" fmla="*/ 2419 w 3196"/>
                    <a:gd name="T55" fmla="*/ 1999 h 2010"/>
                    <a:gd name="T56" fmla="*/ 2514 w 3196"/>
                    <a:gd name="T57" fmla="*/ 1953 h 2010"/>
                    <a:gd name="T58" fmla="*/ 2611 w 3196"/>
                    <a:gd name="T59" fmla="*/ 1869 h 2010"/>
                    <a:gd name="T60" fmla="*/ 2717 w 3196"/>
                    <a:gd name="T61" fmla="*/ 1739 h 2010"/>
                    <a:gd name="T62" fmla="*/ 2828 w 3196"/>
                    <a:gd name="T63" fmla="*/ 1565 h 2010"/>
                    <a:gd name="T64" fmla="*/ 2944 w 3196"/>
                    <a:gd name="T65" fmla="*/ 1338 h 2010"/>
                    <a:gd name="T66" fmla="*/ 3066 w 3196"/>
                    <a:gd name="T67" fmla="*/ 1059 h 2010"/>
                    <a:gd name="T68" fmla="*/ 3196 w 3196"/>
                    <a:gd name="T69" fmla="*/ 726 h 20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196"/>
                    <a:gd name="T106" fmla="*/ 0 h 2010"/>
                    <a:gd name="T107" fmla="*/ 3196 w 3196"/>
                    <a:gd name="T108" fmla="*/ 2010 h 20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196" h="2010">
                      <a:moveTo>
                        <a:pt x="0" y="1238"/>
                      </a:moveTo>
                      <a:lnTo>
                        <a:pt x="70" y="1064"/>
                      </a:lnTo>
                      <a:lnTo>
                        <a:pt x="141" y="910"/>
                      </a:lnTo>
                      <a:lnTo>
                        <a:pt x="206" y="766"/>
                      </a:lnTo>
                      <a:lnTo>
                        <a:pt x="271" y="636"/>
                      </a:lnTo>
                      <a:lnTo>
                        <a:pt x="333" y="523"/>
                      </a:lnTo>
                      <a:lnTo>
                        <a:pt x="395" y="420"/>
                      </a:lnTo>
                      <a:lnTo>
                        <a:pt x="452" y="330"/>
                      </a:lnTo>
                      <a:lnTo>
                        <a:pt x="511" y="252"/>
                      </a:lnTo>
                      <a:lnTo>
                        <a:pt x="566" y="184"/>
                      </a:lnTo>
                      <a:lnTo>
                        <a:pt x="622" y="127"/>
                      </a:lnTo>
                      <a:lnTo>
                        <a:pt x="674" y="84"/>
                      </a:lnTo>
                      <a:lnTo>
                        <a:pt x="725" y="49"/>
                      </a:lnTo>
                      <a:lnTo>
                        <a:pt x="777" y="24"/>
                      </a:lnTo>
                      <a:lnTo>
                        <a:pt x="825" y="8"/>
                      </a:lnTo>
                      <a:lnTo>
                        <a:pt x="871" y="0"/>
                      </a:lnTo>
                      <a:lnTo>
                        <a:pt x="917" y="3"/>
                      </a:lnTo>
                      <a:lnTo>
                        <a:pt x="963" y="11"/>
                      </a:lnTo>
                      <a:lnTo>
                        <a:pt x="1009" y="30"/>
                      </a:lnTo>
                      <a:lnTo>
                        <a:pt x="1053" y="54"/>
                      </a:lnTo>
                      <a:lnTo>
                        <a:pt x="1093" y="84"/>
                      </a:lnTo>
                      <a:lnTo>
                        <a:pt x="1134" y="122"/>
                      </a:lnTo>
                      <a:lnTo>
                        <a:pt x="1174" y="165"/>
                      </a:lnTo>
                      <a:lnTo>
                        <a:pt x="1215" y="214"/>
                      </a:lnTo>
                      <a:lnTo>
                        <a:pt x="1256" y="265"/>
                      </a:lnTo>
                      <a:lnTo>
                        <a:pt x="1294" y="325"/>
                      </a:lnTo>
                      <a:lnTo>
                        <a:pt x="1331" y="387"/>
                      </a:lnTo>
                      <a:lnTo>
                        <a:pt x="1367" y="452"/>
                      </a:lnTo>
                      <a:lnTo>
                        <a:pt x="1404" y="520"/>
                      </a:lnTo>
                      <a:lnTo>
                        <a:pt x="1440" y="593"/>
                      </a:lnTo>
                      <a:lnTo>
                        <a:pt x="1478" y="666"/>
                      </a:lnTo>
                      <a:lnTo>
                        <a:pt x="1513" y="742"/>
                      </a:lnTo>
                      <a:lnTo>
                        <a:pt x="1548" y="821"/>
                      </a:lnTo>
                      <a:lnTo>
                        <a:pt x="1583" y="899"/>
                      </a:lnTo>
                      <a:lnTo>
                        <a:pt x="1618" y="978"/>
                      </a:lnTo>
                      <a:lnTo>
                        <a:pt x="1653" y="1056"/>
                      </a:lnTo>
                      <a:lnTo>
                        <a:pt x="1686" y="1135"/>
                      </a:lnTo>
                      <a:lnTo>
                        <a:pt x="1721" y="1213"/>
                      </a:lnTo>
                      <a:lnTo>
                        <a:pt x="1756" y="1289"/>
                      </a:lnTo>
                      <a:lnTo>
                        <a:pt x="1791" y="1365"/>
                      </a:lnTo>
                      <a:lnTo>
                        <a:pt x="1827" y="1438"/>
                      </a:lnTo>
                      <a:lnTo>
                        <a:pt x="1862" y="1508"/>
                      </a:lnTo>
                      <a:lnTo>
                        <a:pt x="1900" y="1579"/>
                      </a:lnTo>
                      <a:lnTo>
                        <a:pt x="1935" y="1641"/>
                      </a:lnTo>
                      <a:lnTo>
                        <a:pt x="1973" y="1703"/>
                      </a:lnTo>
                      <a:lnTo>
                        <a:pt x="2008" y="1760"/>
                      </a:lnTo>
                      <a:lnTo>
                        <a:pt x="2046" y="1812"/>
                      </a:lnTo>
                      <a:lnTo>
                        <a:pt x="2084" y="1858"/>
                      </a:lnTo>
                      <a:lnTo>
                        <a:pt x="2124" y="1901"/>
                      </a:lnTo>
                      <a:lnTo>
                        <a:pt x="2162" y="1936"/>
                      </a:lnTo>
                      <a:lnTo>
                        <a:pt x="2203" y="1966"/>
                      </a:lnTo>
                      <a:lnTo>
                        <a:pt x="2246" y="1988"/>
                      </a:lnTo>
                      <a:lnTo>
                        <a:pt x="2287" y="2001"/>
                      </a:lnTo>
                      <a:lnTo>
                        <a:pt x="2330" y="2010"/>
                      </a:lnTo>
                      <a:lnTo>
                        <a:pt x="2373" y="2010"/>
                      </a:lnTo>
                      <a:lnTo>
                        <a:pt x="2419" y="1999"/>
                      </a:lnTo>
                      <a:lnTo>
                        <a:pt x="2465" y="1982"/>
                      </a:lnTo>
                      <a:lnTo>
                        <a:pt x="2514" y="1953"/>
                      </a:lnTo>
                      <a:lnTo>
                        <a:pt x="2563" y="1915"/>
                      </a:lnTo>
                      <a:lnTo>
                        <a:pt x="2611" y="1869"/>
                      </a:lnTo>
                      <a:lnTo>
                        <a:pt x="2663" y="1809"/>
                      </a:lnTo>
                      <a:lnTo>
                        <a:pt x="2717" y="1739"/>
                      </a:lnTo>
                      <a:lnTo>
                        <a:pt x="2771" y="1657"/>
                      </a:lnTo>
                      <a:lnTo>
                        <a:pt x="2828" y="1565"/>
                      </a:lnTo>
                      <a:lnTo>
                        <a:pt x="2885" y="1457"/>
                      </a:lnTo>
                      <a:lnTo>
                        <a:pt x="2944" y="1338"/>
                      </a:lnTo>
                      <a:lnTo>
                        <a:pt x="3004" y="1205"/>
                      </a:lnTo>
                      <a:lnTo>
                        <a:pt x="3066" y="1059"/>
                      </a:lnTo>
                      <a:lnTo>
                        <a:pt x="3131" y="899"/>
                      </a:lnTo>
                      <a:lnTo>
                        <a:pt x="3196" y="726"/>
                      </a:lnTo>
                    </a:path>
                  </a:pathLst>
                </a:custGeom>
                <a:noFill/>
                <a:ln w="412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 dirty="0"/>
                </a:p>
              </p:txBody>
            </p:sp>
            <p:sp>
              <p:nvSpPr>
                <p:cNvPr id="39" name="Rectangle 47">
                  <a:extLst>
                    <a:ext uri="{FF2B5EF4-FFF2-40B4-BE49-F238E27FC236}">
                      <a16:creationId xmlns:a16="http://schemas.microsoft.com/office/drawing/2014/main" id="{DFCB6EEC-1867-4AD8-2800-CEB19DCE95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8" y="2065"/>
                  <a:ext cx="129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0</a:t>
                  </a:r>
                  <a:endParaRPr lang="en-US" altLang="zh-CN" dirty="0"/>
                </a:p>
              </p:txBody>
            </p:sp>
            <p:sp>
              <p:nvSpPr>
                <p:cNvPr id="41" name="Rectangle 51">
                  <a:extLst>
                    <a:ext uri="{FF2B5EF4-FFF2-40B4-BE49-F238E27FC236}">
                      <a16:creationId xmlns:a16="http://schemas.microsoft.com/office/drawing/2014/main" id="{E0DE5151-6144-B1C2-F426-470F77416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96" y="2068"/>
                  <a:ext cx="706" cy="6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 dirty="0" err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w</a:t>
                  </a:r>
                  <a:r>
                    <a:rPr lang="en-US" altLang="zh-CN" i="1" dirty="0" err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t</a:t>
                  </a:r>
                  <a:endParaRPr lang="en-US" altLang="zh-CN" dirty="0"/>
                </a:p>
              </p:txBody>
            </p:sp>
            <p:sp>
              <p:nvSpPr>
                <p:cNvPr id="44" name="Rectangle 63">
                  <a:extLst>
                    <a:ext uri="{FF2B5EF4-FFF2-40B4-BE49-F238E27FC236}">
                      <a16:creationId xmlns:a16="http://schemas.microsoft.com/office/drawing/2014/main" id="{4945FBC9-2BB7-6D25-DC61-4962C69EF2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0" y="104"/>
                  <a:ext cx="72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 dirty="0" err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i</a:t>
                  </a:r>
                  <a:endParaRPr lang="en-US" altLang="zh-CN" dirty="0"/>
                </a:p>
              </p:txBody>
            </p:sp>
            <p:sp>
              <p:nvSpPr>
                <p:cNvPr id="45" name="Rectangle 66">
                  <a:extLst>
                    <a:ext uri="{FF2B5EF4-FFF2-40B4-BE49-F238E27FC236}">
                      <a16:creationId xmlns:a16="http://schemas.microsoft.com/office/drawing/2014/main" id="{E3E60D56-50BE-E21F-4ACE-74C68E31DE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1" y="1069"/>
                  <a:ext cx="135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800" dirty="0">
                      <a:latin typeface="Times" panose="02020603050405020304" pitchFamily="18" charset="0"/>
                    </a:rPr>
                    <a:t>0</a:t>
                  </a:r>
                  <a:endParaRPr lang="en-US" altLang="zh-CN" sz="1800" dirty="0"/>
                </a:p>
              </p:txBody>
            </p:sp>
          </p:grpSp>
        </p:grpSp>
      </p:grpSp>
      <p:sp>
        <p:nvSpPr>
          <p:cNvPr id="46" name="Text Box 4">
            <a:extLst>
              <a:ext uri="{FF2B5EF4-FFF2-40B4-BE49-F238E27FC236}">
                <a16:creationId xmlns:a16="http://schemas.microsoft.com/office/drawing/2014/main" id="{F826A04D-22C0-FCB3-7811-4411A9FA7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705" y="666754"/>
            <a:ext cx="9828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位：</a:t>
            </a:r>
          </a:p>
        </p:txBody>
      </p:sp>
      <p:sp>
        <p:nvSpPr>
          <p:cNvPr id="47" name="Text Box 4">
            <a:extLst>
              <a:ext uri="{FF2B5EF4-FFF2-40B4-BE49-F238E27FC236}">
                <a16:creationId xmlns:a16="http://schemas.microsoft.com/office/drawing/2014/main" id="{02507EED-6B98-BECF-D42E-EB120E6F5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5405" y="1202597"/>
            <a:ext cx="1438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初相位：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885BF5E-9246-67DD-2FFD-FABB3B4D4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771787"/>
              </p:ext>
            </p:extLst>
          </p:nvPr>
        </p:nvGraphicFramePr>
        <p:xfrm>
          <a:off x="6058914" y="1280242"/>
          <a:ext cx="311733" cy="3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8914" y="1280242"/>
                        <a:ext cx="311733" cy="3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FD00FBC-8863-982C-B4EF-85EC16EFA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98474"/>
              </p:ext>
            </p:extLst>
          </p:nvPr>
        </p:nvGraphicFramePr>
        <p:xfrm>
          <a:off x="1249294" y="3540309"/>
          <a:ext cx="269680" cy="64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393480" progId="Equation.DSMT4">
                  <p:embed/>
                </p:oleObj>
              </mc:Choice>
              <mc:Fallback>
                <p:oleObj name="Equation" r:id="rId8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9294" y="3540309"/>
                        <a:ext cx="269680" cy="643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9" name="组合 7198">
            <a:extLst>
              <a:ext uri="{FF2B5EF4-FFF2-40B4-BE49-F238E27FC236}">
                <a16:creationId xmlns:a16="http://schemas.microsoft.com/office/drawing/2014/main" id="{18EE1546-CC5F-0F3A-D2D9-A2F9411A3F15}"/>
              </a:ext>
            </a:extLst>
          </p:cNvPr>
          <p:cNvGrpSpPr/>
          <p:nvPr/>
        </p:nvGrpSpPr>
        <p:grpSpPr>
          <a:xfrm>
            <a:off x="4728088" y="1909459"/>
            <a:ext cx="3989537" cy="2664957"/>
            <a:chOff x="4721549" y="2672291"/>
            <a:chExt cx="3989537" cy="2664957"/>
          </a:xfrm>
        </p:grpSpPr>
        <p:sp>
          <p:nvSpPr>
            <p:cNvPr id="51" name="AutoShape 6">
              <a:extLst>
                <a:ext uri="{FF2B5EF4-FFF2-40B4-BE49-F238E27FC236}">
                  <a16:creationId xmlns:a16="http://schemas.microsoft.com/office/drawing/2014/main" id="{63E81CFB-B548-0EA7-06B4-81AE5A484A3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21549" y="3057311"/>
              <a:ext cx="3142821" cy="227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10">
              <a:extLst>
                <a:ext uri="{FF2B5EF4-FFF2-40B4-BE49-F238E27FC236}">
                  <a16:creationId xmlns:a16="http://schemas.microsoft.com/office/drawing/2014/main" id="{CCEF3CA8-9DC0-164A-939C-E2AE2DE9D09F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9626" y="4180181"/>
              <a:ext cx="177331" cy="68704"/>
            </a:xfrm>
            <a:custGeom>
              <a:avLst/>
              <a:gdLst>
                <a:gd name="T0" fmla="*/ 0 w 168"/>
                <a:gd name="T1" fmla="*/ 0 h 65"/>
                <a:gd name="T2" fmla="*/ 2147483646 w 168"/>
                <a:gd name="T3" fmla="*/ 2147483646 h 65"/>
                <a:gd name="T4" fmla="*/ 0 w 168"/>
                <a:gd name="T5" fmla="*/ 2147483646 h 65"/>
                <a:gd name="T6" fmla="*/ 2147483646 w 168"/>
                <a:gd name="T7" fmla="*/ 2147483646 h 65"/>
                <a:gd name="T8" fmla="*/ 0 w 1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65"/>
                <a:gd name="T17" fmla="*/ 168 w 1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65">
                  <a:moveTo>
                    <a:pt x="0" y="0"/>
                  </a:moveTo>
                  <a:lnTo>
                    <a:pt x="30" y="32"/>
                  </a:lnTo>
                  <a:lnTo>
                    <a:pt x="0" y="65"/>
                  </a:lnTo>
                  <a:lnTo>
                    <a:pt x="168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53" name="Line 30">
              <a:extLst>
                <a:ext uri="{FF2B5EF4-FFF2-40B4-BE49-F238E27FC236}">
                  <a16:creationId xmlns:a16="http://schemas.microsoft.com/office/drawing/2014/main" id="{5E2C78CA-36E8-8A81-2F50-AC25BB2AC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0533" y="3682281"/>
              <a:ext cx="744" cy="11836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3200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BA4D130E-2A27-009D-5C0D-C4E50FCAC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4937" y="3282850"/>
              <a:ext cx="287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Times" panose="02020603050405020304" pitchFamily="18" charset="0"/>
                </a:rPr>
                <a:t>I</a:t>
              </a:r>
              <a:endParaRPr lang="en-US" altLang="zh-CN" sz="2400" dirty="0"/>
            </a:p>
          </p:txBody>
        </p:sp>
        <p:grpSp>
          <p:nvGrpSpPr>
            <p:cNvPr id="7168" name="Group 68">
              <a:extLst>
                <a:ext uri="{FF2B5EF4-FFF2-40B4-BE49-F238E27FC236}">
                  <a16:creationId xmlns:a16="http://schemas.microsoft.com/office/drawing/2014/main" id="{B67800C9-D94A-0758-4F52-8EDB2B90A1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7140" y="2672291"/>
              <a:ext cx="3563946" cy="2397401"/>
              <a:chOff x="1196" y="104"/>
              <a:chExt cx="4790" cy="2939"/>
            </a:xfrm>
          </p:grpSpPr>
          <p:sp>
            <p:nvSpPr>
              <p:cNvPr id="7169" name="Rectangle 64">
                <a:extLst>
                  <a:ext uri="{FF2B5EF4-FFF2-40B4-BE49-F238E27FC236}">
                    <a16:creationId xmlns:a16="http://schemas.microsoft.com/office/drawing/2014/main" id="{703DBD4A-953B-0A20-E41A-F00235A7F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0" y="692"/>
                <a:ext cx="0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dirty="0"/>
              </a:p>
            </p:txBody>
          </p:sp>
          <p:grpSp>
            <p:nvGrpSpPr>
              <p:cNvPr id="7171" name="Group 67">
                <a:extLst>
                  <a:ext uri="{FF2B5EF4-FFF2-40B4-BE49-F238E27FC236}">
                    <a16:creationId xmlns:a16="http://schemas.microsoft.com/office/drawing/2014/main" id="{FB0CEB9B-2ABD-B385-599E-122303FCBE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96" y="104"/>
                <a:ext cx="4790" cy="2939"/>
                <a:chOff x="1196" y="104"/>
                <a:chExt cx="4790" cy="2939"/>
              </a:xfrm>
            </p:grpSpPr>
            <p:sp>
              <p:nvSpPr>
                <p:cNvPr id="7173" name="Line 8">
                  <a:extLst>
                    <a:ext uri="{FF2B5EF4-FFF2-40B4-BE49-F238E27FC236}">
                      <a16:creationId xmlns:a16="http://schemas.microsoft.com/office/drawing/2014/main" id="{68D00AD3-2CD2-A95C-4EDF-0663F65732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8" y="706"/>
                  <a:ext cx="1" cy="20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182" name="Line 9">
                  <a:extLst>
                    <a:ext uri="{FF2B5EF4-FFF2-40B4-BE49-F238E27FC236}">
                      <a16:creationId xmlns:a16="http://schemas.microsoft.com/office/drawing/2014/main" id="{FC727B51-4EA1-781D-5D37-64EAC26E85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96" y="1991"/>
                  <a:ext cx="4220" cy="1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183" name="Freeform 11">
                  <a:extLst>
                    <a:ext uri="{FF2B5EF4-FFF2-40B4-BE49-F238E27FC236}">
                      <a16:creationId xmlns:a16="http://schemas.microsoft.com/office/drawing/2014/main" id="{1D2E9227-9AB2-5EDD-FDD5-9E04AA55A9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6" y="687"/>
                  <a:ext cx="65" cy="165"/>
                </a:xfrm>
                <a:custGeom>
                  <a:avLst/>
                  <a:gdLst>
                    <a:gd name="T0" fmla="*/ 0 w 65"/>
                    <a:gd name="T1" fmla="*/ 165 h 165"/>
                    <a:gd name="T2" fmla="*/ 32 w 65"/>
                    <a:gd name="T3" fmla="*/ 135 h 165"/>
                    <a:gd name="T4" fmla="*/ 65 w 65"/>
                    <a:gd name="T5" fmla="*/ 165 h 165"/>
                    <a:gd name="T6" fmla="*/ 32 w 65"/>
                    <a:gd name="T7" fmla="*/ 0 h 165"/>
                    <a:gd name="T8" fmla="*/ 0 w 65"/>
                    <a:gd name="T9" fmla="*/ 165 h 1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5"/>
                    <a:gd name="T16" fmla="*/ 0 h 165"/>
                    <a:gd name="T17" fmla="*/ 65 w 65"/>
                    <a:gd name="T18" fmla="*/ 165 h 1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5" h="165">
                      <a:moveTo>
                        <a:pt x="0" y="165"/>
                      </a:moveTo>
                      <a:lnTo>
                        <a:pt x="32" y="135"/>
                      </a:lnTo>
                      <a:lnTo>
                        <a:pt x="65" y="165"/>
                      </a:lnTo>
                      <a:lnTo>
                        <a:pt x="32" y="0"/>
                      </a:lnTo>
                      <a:lnTo>
                        <a:pt x="0" y="1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187" name="Line 35">
                  <a:extLst>
                    <a:ext uri="{FF2B5EF4-FFF2-40B4-BE49-F238E27FC236}">
                      <a16:creationId xmlns:a16="http://schemas.microsoft.com/office/drawing/2014/main" id="{42925572-1D3D-01FF-C01B-C660CEC6FD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8" y="1058"/>
                  <a:ext cx="3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/>
                </a:p>
              </p:txBody>
            </p:sp>
            <p:sp>
              <p:nvSpPr>
                <p:cNvPr id="7188" name="Freeform 42">
                  <a:extLst>
                    <a:ext uri="{FF2B5EF4-FFF2-40B4-BE49-F238E27FC236}">
                      <a16:creationId xmlns:a16="http://schemas.microsoft.com/office/drawing/2014/main" id="{9AFB3A2A-5999-6461-02CA-03A550314B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4" y="1033"/>
                  <a:ext cx="3196" cy="2010"/>
                </a:xfrm>
                <a:custGeom>
                  <a:avLst/>
                  <a:gdLst>
                    <a:gd name="T0" fmla="*/ 70 w 3196"/>
                    <a:gd name="T1" fmla="*/ 1064 h 2010"/>
                    <a:gd name="T2" fmla="*/ 206 w 3196"/>
                    <a:gd name="T3" fmla="*/ 766 h 2010"/>
                    <a:gd name="T4" fmla="*/ 333 w 3196"/>
                    <a:gd name="T5" fmla="*/ 523 h 2010"/>
                    <a:gd name="T6" fmla="*/ 452 w 3196"/>
                    <a:gd name="T7" fmla="*/ 330 h 2010"/>
                    <a:gd name="T8" fmla="*/ 566 w 3196"/>
                    <a:gd name="T9" fmla="*/ 184 h 2010"/>
                    <a:gd name="T10" fmla="*/ 674 w 3196"/>
                    <a:gd name="T11" fmla="*/ 84 h 2010"/>
                    <a:gd name="T12" fmla="*/ 777 w 3196"/>
                    <a:gd name="T13" fmla="*/ 24 h 2010"/>
                    <a:gd name="T14" fmla="*/ 871 w 3196"/>
                    <a:gd name="T15" fmla="*/ 0 h 2010"/>
                    <a:gd name="T16" fmla="*/ 963 w 3196"/>
                    <a:gd name="T17" fmla="*/ 11 h 2010"/>
                    <a:gd name="T18" fmla="*/ 1053 w 3196"/>
                    <a:gd name="T19" fmla="*/ 54 h 2010"/>
                    <a:gd name="T20" fmla="*/ 1134 w 3196"/>
                    <a:gd name="T21" fmla="*/ 122 h 2010"/>
                    <a:gd name="T22" fmla="*/ 1215 w 3196"/>
                    <a:gd name="T23" fmla="*/ 214 h 2010"/>
                    <a:gd name="T24" fmla="*/ 1294 w 3196"/>
                    <a:gd name="T25" fmla="*/ 325 h 2010"/>
                    <a:gd name="T26" fmla="*/ 1367 w 3196"/>
                    <a:gd name="T27" fmla="*/ 452 h 2010"/>
                    <a:gd name="T28" fmla="*/ 1440 w 3196"/>
                    <a:gd name="T29" fmla="*/ 593 h 2010"/>
                    <a:gd name="T30" fmla="*/ 1513 w 3196"/>
                    <a:gd name="T31" fmla="*/ 742 h 2010"/>
                    <a:gd name="T32" fmla="*/ 1583 w 3196"/>
                    <a:gd name="T33" fmla="*/ 899 h 2010"/>
                    <a:gd name="T34" fmla="*/ 1653 w 3196"/>
                    <a:gd name="T35" fmla="*/ 1056 h 2010"/>
                    <a:gd name="T36" fmla="*/ 1721 w 3196"/>
                    <a:gd name="T37" fmla="*/ 1213 h 2010"/>
                    <a:gd name="T38" fmla="*/ 1791 w 3196"/>
                    <a:gd name="T39" fmla="*/ 1365 h 2010"/>
                    <a:gd name="T40" fmla="*/ 1862 w 3196"/>
                    <a:gd name="T41" fmla="*/ 1508 h 2010"/>
                    <a:gd name="T42" fmla="*/ 1935 w 3196"/>
                    <a:gd name="T43" fmla="*/ 1641 h 2010"/>
                    <a:gd name="T44" fmla="*/ 2008 w 3196"/>
                    <a:gd name="T45" fmla="*/ 1760 h 2010"/>
                    <a:gd name="T46" fmla="*/ 2084 w 3196"/>
                    <a:gd name="T47" fmla="*/ 1858 h 2010"/>
                    <a:gd name="T48" fmla="*/ 2162 w 3196"/>
                    <a:gd name="T49" fmla="*/ 1936 h 2010"/>
                    <a:gd name="T50" fmla="*/ 2246 w 3196"/>
                    <a:gd name="T51" fmla="*/ 1988 h 2010"/>
                    <a:gd name="T52" fmla="*/ 2330 w 3196"/>
                    <a:gd name="T53" fmla="*/ 2010 h 2010"/>
                    <a:gd name="T54" fmla="*/ 2419 w 3196"/>
                    <a:gd name="T55" fmla="*/ 1999 h 2010"/>
                    <a:gd name="T56" fmla="*/ 2514 w 3196"/>
                    <a:gd name="T57" fmla="*/ 1953 h 2010"/>
                    <a:gd name="T58" fmla="*/ 2611 w 3196"/>
                    <a:gd name="T59" fmla="*/ 1869 h 2010"/>
                    <a:gd name="T60" fmla="*/ 2717 w 3196"/>
                    <a:gd name="T61" fmla="*/ 1739 h 2010"/>
                    <a:gd name="T62" fmla="*/ 2828 w 3196"/>
                    <a:gd name="T63" fmla="*/ 1565 h 2010"/>
                    <a:gd name="T64" fmla="*/ 2944 w 3196"/>
                    <a:gd name="T65" fmla="*/ 1338 h 2010"/>
                    <a:gd name="T66" fmla="*/ 3066 w 3196"/>
                    <a:gd name="T67" fmla="*/ 1059 h 2010"/>
                    <a:gd name="T68" fmla="*/ 3196 w 3196"/>
                    <a:gd name="T69" fmla="*/ 726 h 201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196"/>
                    <a:gd name="T106" fmla="*/ 0 h 2010"/>
                    <a:gd name="T107" fmla="*/ 3196 w 3196"/>
                    <a:gd name="T108" fmla="*/ 2010 h 201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196" h="2010">
                      <a:moveTo>
                        <a:pt x="0" y="1238"/>
                      </a:moveTo>
                      <a:lnTo>
                        <a:pt x="70" y="1064"/>
                      </a:lnTo>
                      <a:lnTo>
                        <a:pt x="141" y="910"/>
                      </a:lnTo>
                      <a:lnTo>
                        <a:pt x="206" y="766"/>
                      </a:lnTo>
                      <a:lnTo>
                        <a:pt x="271" y="636"/>
                      </a:lnTo>
                      <a:lnTo>
                        <a:pt x="333" y="523"/>
                      </a:lnTo>
                      <a:lnTo>
                        <a:pt x="395" y="420"/>
                      </a:lnTo>
                      <a:lnTo>
                        <a:pt x="452" y="330"/>
                      </a:lnTo>
                      <a:lnTo>
                        <a:pt x="511" y="252"/>
                      </a:lnTo>
                      <a:lnTo>
                        <a:pt x="566" y="184"/>
                      </a:lnTo>
                      <a:lnTo>
                        <a:pt x="622" y="127"/>
                      </a:lnTo>
                      <a:lnTo>
                        <a:pt x="674" y="84"/>
                      </a:lnTo>
                      <a:lnTo>
                        <a:pt x="725" y="49"/>
                      </a:lnTo>
                      <a:lnTo>
                        <a:pt x="777" y="24"/>
                      </a:lnTo>
                      <a:lnTo>
                        <a:pt x="825" y="8"/>
                      </a:lnTo>
                      <a:lnTo>
                        <a:pt x="871" y="0"/>
                      </a:lnTo>
                      <a:lnTo>
                        <a:pt x="917" y="3"/>
                      </a:lnTo>
                      <a:lnTo>
                        <a:pt x="963" y="11"/>
                      </a:lnTo>
                      <a:lnTo>
                        <a:pt x="1009" y="30"/>
                      </a:lnTo>
                      <a:lnTo>
                        <a:pt x="1053" y="54"/>
                      </a:lnTo>
                      <a:lnTo>
                        <a:pt x="1093" y="84"/>
                      </a:lnTo>
                      <a:lnTo>
                        <a:pt x="1134" y="122"/>
                      </a:lnTo>
                      <a:lnTo>
                        <a:pt x="1174" y="165"/>
                      </a:lnTo>
                      <a:lnTo>
                        <a:pt x="1215" y="214"/>
                      </a:lnTo>
                      <a:lnTo>
                        <a:pt x="1256" y="265"/>
                      </a:lnTo>
                      <a:lnTo>
                        <a:pt x="1294" y="325"/>
                      </a:lnTo>
                      <a:lnTo>
                        <a:pt x="1331" y="387"/>
                      </a:lnTo>
                      <a:lnTo>
                        <a:pt x="1367" y="452"/>
                      </a:lnTo>
                      <a:lnTo>
                        <a:pt x="1404" y="520"/>
                      </a:lnTo>
                      <a:lnTo>
                        <a:pt x="1440" y="593"/>
                      </a:lnTo>
                      <a:lnTo>
                        <a:pt x="1478" y="666"/>
                      </a:lnTo>
                      <a:lnTo>
                        <a:pt x="1513" y="742"/>
                      </a:lnTo>
                      <a:lnTo>
                        <a:pt x="1548" y="821"/>
                      </a:lnTo>
                      <a:lnTo>
                        <a:pt x="1583" y="899"/>
                      </a:lnTo>
                      <a:lnTo>
                        <a:pt x="1618" y="978"/>
                      </a:lnTo>
                      <a:lnTo>
                        <a:pt x="1653" y="1056"/>
                      </a:lnTo>
                      <a:lnTo>
                        <a:pt x="1686" y="1135"/>
                      </a:lnTo>
                      <a:lnTo>
                        <a:pt x="1721" y="1213"/>
                      </a:lnTo>
                      <a:lnTo>
                        <a:pt x="1756" y="1289"/>
                      </a:lnTo>
                      <a:lnTo>
                        <a:pt x="1791" y="1365"/>
                      </a:lnTo>
                      <a:lnTo>
                        <a:pt x="1827" y="1438"/>
                      </a:lnTo>
                      <a:lnTo>
                        <a:pt x="1862" y="1508"/>
                      </a:lnTo>
                      <a:lnTo>
                        <a:pt x="1900" y="1579"/>
                      </a:lnTo>
                      <a:lnTo>
                        <a:pt x="1935" y="1641"/>
                      </a:lnTo>
                      <a:lnTo>
                        <a:pt x="1973" y="1703"/>
                      </a:lnTo>
                      <a:lnTo>
                        <a:pt x="2008" y="1760"/>
                      </a:lnTo>
                      <a:lnTo>
                        <a:pt x="2046" y="1812"/>
                      </a:lnTo>
                      <a:lnTo>
                        <a:pt x="2084" y="1858"/>
                      </a:lnTo>
                      <a:lnTo>
                        <a:pt x="2124" y="1901"/>
                      </a:lnTo>
                      <a:lnTo>
                        <a:pt x="2162" y="1936"/>
                      </a:lnTo>
                      <a:lnTo>
                        <a:pt x="2203" y="1966"/>
                      </a:lnTo>
                      <a:lnTo>
                        <a:pt x="2246" y="1988"/>
                      </a:lnTo>
                      <a:lnTo>
                        <a:pt x="2287" y="2001"/>
                      </a:lnTo>
                      <a:lnTo>
                        <a:pt x="2330" y="2010"/>
                      </a:lnTo>
                      <a:lnTo>
                        <a:pt x="2373" y="2010"/>
                      </a:lnTo>
                      <a:lnTo>
                        <a:pt x="2419" y="1999"/>
                      </a:lnTo>
                      <a:lnTo>
                        <a:pt x="2465" y="1982"/>
                      </a:lnTo>
                      <a:lnTo>
                        <a:pt x="2514" y="1953"/>
                      </a:lnTo>
                      <a:lnTo>
                        <a:pt x="2563" y="1915"/>
                      </a:lnTo>
                      <a:lnTo>
                        <a:pt x="2611" y="1869"/>
                      </a:lnTo>
                      <a:lnTo>
                        <a:pt x="2663" y="1809"/>
                      </a:lnTo>
                      <a:lnTo>
                        <a:pt x="2717" y="1739"/>
                      </a:lnTo>
                      <a:lnTo>
                        <a:pt x="2771" y="1657"/>
                      </a:lnTo>
                      <a:lnTo>
                        <a:pt x="2828" y="1565"/>
                      </a:lnTo>
                      <a:lnTo>
                        <a:pt x="2885" y="1457"/>
                      </a:lnTo>
                      <a:lnTo>
                        <a:pt x="2944" y="1338"/>
                      </a:lnTo>
                      <a:lnTo>
                        <a:pt x="3004" y="1205"/>
                      </a:lnTo>
                      <a:lnTo>
                        <a:pt x="3066" y="1059"/>
                      </a:lnTo>
                      <a:lnTo>
                        <a:pt x="3131" y="899"/>
                      </a:lnTo>
                      <a:lnTo>
                        <a:pt x="3196" y="726"/>
                      </a:lnTo>
                    </a:path>
                  </a:pathLst>
                </a:custGeom>
                <a:noFill/>
                <a:ln w="412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3200" dirty="0"/>
                </a:p>
              </p:txBody>
            </p:sp>
            <p:sp>
              <p:nvSpPr>
                <p:cNvPr id="7189" name="Rectangle 47">
                  <a:extLst>
                    <a:ext uri="{FF2B5EF4-FFF2-40B4-BE49-F238E27FC236}">
                      <a16:creationId xmlns:a16="http://schemas.microsoft.com/office/drawing/2014/main" id="{705C1235-CBD9-4D82-E9E6-D9F25775F7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2" y="1596"/>
                  <a:ext cx="278" cy="4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dirty="0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0</a:t>
                  </a:r>
                  <a:endParaRPr lang="en-US" altLang="zh-CN" sz="2400" dirty="0"/>
                </a:p>
              </p:txBody>
            </p:sp>
            <p:sp>
              <p:nvSpPr>
                <p:cNvPr id="7190" name="Rectangle 51">
                  <a:extLst>
                    <a:ext uri="{FF2B5EF4-FFF2-40B4-BE49-F238E27FC236}">
                      <a16:creationId xmlns:a16="http://schemas.microsoft.com/office/drawing/2014/main" id="{4CBF4220-6B0B-1E46-EA92-05D3ACDDB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99" y="1962"/>
                  <a:ext cx="787" cy="6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 dirty="0" err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w</a:t>
                  </a:r>
                  <a:r>
                    <a:rPr lang="en-US" altLang="zh-CN" i="1" dirty="0" err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t</a:t>
                  </a:r>
                  <a:endParaRPr lang="en-US" altLang="zh-CN" dirty="0"/>
                </a:p>
              </p:txBody>
            </p:sp>
            <p:sp>
              <p:nvSpPr>
                <p:cNvPr id="7191" name="Rectangle 63">
                  <a:extLst>
                    <a:ext uri="{FF2B5EF4-FFF2-40B4-BE49-F238E27FC236}">
                      <a16:creationId xmlns:a16="http://schemas.microsoft.com/office/drawing/2014/main" id="{7B70ADF4-E36C-6329-2ACD-783112693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0" y="104"/>
                  <a:ext cx="72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i="1" dirty="0" err="1">
                      <a:solidFill>
                        <a:srgbClr val="000000"/>
                      </a:solidFill>
                      <a:latin typeface="Times" panose="02020603050405020304" pitchFamily="18" charset="0"/>
                    </a:rPr>
                    <a:t>i</a:t>
                  </a:r>
                  <a:endParaRPr lang="en-US" altLang="zh-CN" dirty="0"/>
                </a:p>
              </p:txBody>
            </p:sp>
            <p:sp>
              <p:nvSpPr>
                <p:cNvPr id="7192" name="Rectangle 66">
                  <a:extLst>
                    <a:ext uri="{FF2B5EF4-FFF2-40B4-BE49-F238E27FC236}">
                      <a16:creationId xmlns:a16="http://schemas.microsoft.com/office/drawing/2014/main" id="{63237340-9E62-AEE3-B05B-10102ADF2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1" y="1069"/>
                  <a:ext cx="135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800" dirty="0">
                      <a:latin typeface="Times" panose="02020603050405020304" pitchFamily="18" charset="0"/>
                    </a:rPr>
                    <a:t>0</a:t>
                  </a:r>
                  <a:endParaRPr lang="en-US" altLang="zh-CN" sz="1800" dirty="0"/>
                </a:p>
              </p:txBody>
            </p:sp>
          </p:grpSp>
        </p:grpSp>
        <p:graphicFrame>
          <p:nvGraphicFramePr>
            <p:cNvPr id="7193" name="对象 7192">
              <a:extLst>
                <a:ext uri="{FF2B5EF4-FFF2-40B4-BE49-F238E27FC236}">
                  <a16:creationId xmlns:a16="http://schemas.microsoft.com/office/drawing/2014/main" id="{36B8FFA5-DF66-5FEF-5432-20788D154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910672"/>
                </p:ext>
              </p:extLst>
            </p:nvPr>
          </p:nvGraphicFramePr>
          <p:xfrm>
            <a:off x="5515270" y="3633387"/>
            <a:ext cx="269680" cy="643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393480" progId="Equation.DSMT4">
                    <p:embed/>
                  </p:oleObj>
                </mc:Choice>
                <mc:Fallback>
                  <p:oleObj name="Equation" r:id="rId10" imgW="164880" imgH="39348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7FD00FBC-8863-982C-B4EF-85EC16EFA6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15270" y="3633387"/>
                          <a:ext cx="269680" cy="6430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95" name="直接箭头连接符 7194">
              <a:extLst>
                <a:ext uri="{FF2B5EF4-FFF2-40B4-BE49-F238E27FC236}">
                  <a16:creationId xmlns:a16="http://schemas.microsoft.com/office/drawing/2014/main" id="{43CD43C4-03C8-B4DF-19A0-F43C48F86AE5}"/>
                </a:ext>
              </a:extLst>
            </p:cNvPr>
            <p:cNvCxnSpPr/>
            <p:nvPr/>
          </p:nvCxnSpPr>
          <p:spPr>
            <a:xfrm>
              <a:off x="5209639" y="4614213"/>
              <a:ext cx="28868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96" name="直接箭头连接符 7195">
              <a:extLst>
                <a:ext uri="{FF2B5EF4-FFF2-40B4-BE49-F238E27FC236}">
                  <a16:creationId xmlns:a16="http://schemas.microsoft.com/office/drawing/2014/main" id="{3E4E16DE-1DE9-33B0-3D98-1D49911E227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13055" y="4623412"/>
              <a:ext cx="28081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8" name="弧形 7197">
              <a:extLst>
                <a:ext uri="{FF2B5EF4-FFF2-40B4-BE49-F238E27FC236}">
                  <a16:creationId xmlns:a16="http://schemas.microsoft.com/office/drawing/2014/main" id="{E8D9D2B3-EDE1-9F18-51F3-D6DEC4689FE2}"/>
                </a:ext>
              </a:extLst>
            </p:cNvPr>
            <p:cNvSpPr/>
            <p:nvPr/>
          </p:nvSpPr>
          <p:spPr>
            <a:xfrm rot="12002505" flipH="1">
              <a:off x="5057293" y="3477173"/>
              <a:ext cx="708159" cy="1617603"/>
            </a:xfrm>
            <a:prstGeom prst="arc">
              <a:avLst>
                <a:gd name="adj1" fmla="val 17873655"/>
                <a:gd name="adj2" fmla="val 76458"/>
              </a:avLst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200" name="对象 7199">
            <a:extLst>
              <a:ext uri="{FF2B5EF4-FFF2-40B4-BE49-F238E27FC236}">
                <a16:creationId xmlns:a16="http://schemas.microsoft.com/office/drawing/2014/main" id="{4CDCA570-0193-FF27-6384-2CB13869F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4643"/>
              </p:ext>
            </p:extLst>
          </p:nvPr>
        </p:nvGraphicFramePr>
        <p:xfrm>
          <a:off x="1246486" y="4689790"/>
          <a:ext cx="2462362" cy="74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6486" y="4689790"/>
                        <a:ext cx="2462362" cy="74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对象 7200">
            <a:extLst>
              <a:ext uri="{FF2B5EF4-FFF2-40B4-BE49-F238E27FC236}">
                <a16:creationId xmlns:a16="http://schemas.microsoft.com/office/drawing/2014/main" id="{CA88086F-4EB6-B94C-2CCC-217405DC6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82315"/>
              </p:ext>
            </p:extLst>
          </p:nvPr>
        </p:nvGraphicFramePr>
        <p:xfrm>
          <a:off x="5407120" y="4676983"/>
          <a:ext cx="2490394" cy="74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393480" progId="Equation.DSMT4">
                  <p:embed/>
                </p:oleObj>
              </mc:Choice>
              <mc:Fallback>
                <p:oleObj name="Equation" r:id="rId13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7120" y="4676983"/>
                        <a:ext cx="2490394" cy="74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文本框 7201">
            <a:extLst>
              <a:ext uri="{FF2B5EF4-FFF2-40B4-BE49-F238E27FC236}">
                <a16:creationId xmlns:a16="http://schemas.microsoft.com/office/drawing/2014/main" id="{5F8BC815-3540-5A00-3BE1-2BFC80618801}"/>
              </a:ext>
            </a:extLst>
          </p:cNvPr>
          <p:cNvSpPr txBox="1"/>
          <p:nvPr/>
        </p:nvSpPr>
        <p:spPr>
          <a:xfrm>
            <a:off x="818471" y="579658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位差</a:t>
            </a:r>
          </a:p>
        </p:txBody>
      </p:sp>
      <p:graphicFrame>
        <p:nvGraphicFramePr>
          <p:cNvPr id="7203" name="对象 7202">
            <a:extLst>
              <a:ext uri="{FF2B5EF4-FFF2-40B4-BE49-F238E27FC236}">
                <a16:creationId xmlns:a16="http://schemas.microsoft.com/office/drawing/2014/main" id="{3FFF8D43-6CF2-31FE-486C-6195714B9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32210"/>
              </p:ext>
            </p:extLst>
          </p:nvPr>
        </p:nvGraphicFramePr>
        <p:xfrm>
          <a:off x="2017320" y="5823747"/>
          <a:ext cx="1702212" cy="47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7320" y="5823747"/>
                        <a:ext cx="1702212" cy="478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对象 7203">
            <a:extLst>
              <a:ext uri="{FF2B5EF4-FFF2-40B4-BE49-F238E27FC236}">
                <a16:creationId xmlns:a16="http://schemas.microsoft.com/office/drawing/2014/main" id="{DED0A606-079A-380D-2CEC-49FAA1D9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91540"/>
              </p:ext>
            </p:extLst>
          </p:nvPr>
        </p:nvGraphicFramePr>
        <p:xfrm>
          <a:off x="3605213" y="5645150"/>
          <a:ext cx="8207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393480" progId="Equation.DSMT4">
                  <p:embed/>
                </p:oleObj>
              </mc:Choice>
              <mc:Fallback>
                <p:oleObj name="Equation" r:id="rId17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5213" y="5645150"/>
                        <a:ext cx="8207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文本框 7206">
            <a:extLst>
              <a:ext uri="{FF2B5EF4-FFF2-40B4-BE49-F238E27FC236}">
                <a16:creationId xmlns:a16="http://schemas.microsoft.com/office/drawing/2014/main" id="{237FA818-E1AD-8F39-988C-48972B39F3FE}"/>
              </a:ext>
            </a:extLst>
          </p:cNvPr>
          <p:cNvSpPr txBox="1"/>
          <p:nvPr/>
        </p:nvSpPr>
        <p:spPr>
          <a:xfrm>
            <a:off x="2914121" y="2381727"/>
            <a:ext cx="577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</a:t>
            </a:r>
            <a:endParaRPr lang="zh-CN" altLang="en-US" sz="2800" dirty="0"/>
          </a:p>
        </p:txBody>
      </p:sp>
      <p:sp>
        <p:nvSpPr>
          <p:cNvPr id="7208" name="文本框 7207">
            <a:extLst>
              <a:ext uri="{FF2B5EF4-FFF2-40B4-BE49-F238E27FC236}">
                <a16:creationId xmlns:a16="http://schemas.microsoft.com/office/drawing/2014/main" id="{C5AA9C8A-7DA4-F3FA-7049-80F1E0C33860}"/>
              </a:ext>
            </a:extLst>
          </p:cNvPr>
          <p:cNvSpPr txBox="1"/>
          <p:nvPr/>
        </p:nvSpPr>
        <p:spPr>
          <a:xfrm>
            <a:off x="7592609" y="2389102"/>
            <a:ext cx="380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B</a:t>
            </a:r>
            <a:endParaRPr lang="zh-CN" altLang="en-US" sz="2800" dirty="0"/>
          </a:p>
        </p:txBody>
      </p:sp>
      <p:sp>
        <p:nvSpPr>
          <p:cNvPr id="7210" name="文本框 7209">
            <a:extLst>
              <a:ext uri="{FF2B5EF4-FFF2-40B4-BE49-F238E27FC236}">
                <a16:creationId xmlns:a16="http://schemas.microsoft.com/office/drawing/2014/main" id="{28D08F11-112E-F84F-BE8D-B77D4034C111}"/>
              </a:ext>
            </a:extLst>
          </p:cNvPr>
          <p:cNvSpPr txBox="1"/>
          <p:nvPr/>
        </p:nvSpPr>
        <p:spPr>
          <a:xfrm>
            <a:off x="5216178" y="6191246"/>
            <a:ext cx="2544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位超前</a:t>
            </a:r>
            <a:r>
              <a:rPr lang="en-US" altLang="zh-CN" sz="2400" dirty="0"/>
              <a:t>B </a:t>
            </a:r>
            <a:r>
              <a:rPr lang="en-US" altLang="zh-CN" sz="2400" dirty="0">
                <a:latin typeface="Symbol" panose="05050102010706020507" pitchFamily="18" charset="2"/>
              </a:rPr>
              <a:t>p/3</a:t>
            </a:r>
            <a:endParaRPr lang="zh-CN" altLang="en-US" sz="2400" dirty="0">
              <a:latin typeface="Symbol" panose="05050102010706020507" pitchFamily="18" charset="2"/>
            </a:endParaRPr>
          </a:p>
        </p:txBody>
      </p:sp>
      <p:sp>
        <p:nvSpPr>
          <p:cNvPr id="7211" name="文本框 7210">
            <a:extLst>
              <a:ext uri="{FF2B5EF4-FFF2-40B4-BE49-F238E27FC236}">
                <a16:creationId xmlns:a16="http://schemas.microsoft.com/office/drawing/2014/main" id="{7A9AA6E0-D55E-6A80-0961-FB5612115C24}"/>
              </a:ext>
            </a:extLst>
          </p:cNvPr>
          <p:cNvSpPr txBox="1"/>
          <p:nvPr/>
        </p:nvSpPr>
        <p:spPr>
          <a:xfrm>
            <a:off x="5228463" y="5613785"/>
            <a:ext cx="2544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相位落后</a:t>
            </a:r>
            <a:r>
              <a:rPr lang="en-US" altLang="zh-CN" sz="2400" dirty="0"/>
              <a:t>A </a:t>
            </a:r>
            <a:r>
              <a:rPr lang="en-US" altLang="zh-CN" sz="2400" dirty="0">
                <a:latin typeface="Symbol" panose="05050102010706020507" pitchFamily="18" charset="2"/>
              </a:rPr>
              <a:t>p/3</a:t>
            </a:r>
            <a:endParaRPr lang="zh-CN" altLang="en-US" sz="2400" dirty="0">
              <a:latin typeface="Symbol" panose="05050102010706020507" pitchFamily="18" charset="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6DFF0C-8344-6053-1E9B-4306D38B1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F11DD-A88D-497D-8D49-9D3B25EB0BA7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7202" grpId="0"/>
      <p:bldP spid="7207" grpId="0"/>
      <p:bldP spid="7208" grpId="0"/>
      <p:bldP spid="7210" grpId="0"/>
      <p:bldP spid="7211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920</TotalTime>
  <Words>1296</Words>
  <Application>Microsoft Office PowerPoint</Application>
  <PresentationFormat>全屏显示(4:3)</PresentationFormat>
  <Paragraphs>249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等线</vt:lpstr>
      <vt:lpstr>黑体</vt:lpstr>
      <vt:lpstr>Arial</vt:lpstr>
      <vt:lpstr>Calibri</vt:lpstr>
      <vt:lpstr>Calibri Light</vt:lpstr>
      <vt:lpstr>Symbol</vt:lpstr>
      <vt:lpstr>Times</vt:lpstr>
      <vt:lpstr>Times New Roman</vt:lpstr>
      <vt:lpstr>Wingdings</vt:lpstr>
      <vt:lpstr>Office 主题​​</vt:lpstr>
      <vt:lpstr>Paintbrush Picture</vt:lpstr>
      <vt:lpstr>Equation</vt:lpstr>
      <vt:lpstr>Graph</vt:lpstr>
      <vt:lpstr>公式</vt:lpstr>
      <vt:lpstr>Equation.3</vt:lpstr>
      <vt:lpstr>第七章 交流电</vt:lpstr>
      <vt:lpstr>PowerPoint 演示文稿</vt:lpstr>
      <vt:lpstr>电路的分类</vt:lpstr>
      <vt:lpstr>交流电路的物理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Jiangwei Cao</cp:lastModifiedBy>
  <cp:revision>18</cp:revision>
  <dcterms:created xsi:type="dcterms:W3CDTF">2023-05-21T03:48:39Z</dcterms:created>
  <dcterms:modified xsi:type="dcterms:W3CDTF">2023-05-26T01:14:26Z</dcterms:modified>
</cp:coreProperties>
</file>